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6E00D6B6" w14:textId="77777777" w:rsidR="00C81FBF" w:rsidRDefault="00BB2B89">
      <w:r>
        <w:t>AP Statistics</w:t>
      </w:r>
      <w:r>
        <w:tab/>
      </w:r>
      <w:r>
        <w:tab/>
      </w:r>
      <w:r>
        <w:tab/>
      </w:r>
      <w:r>
        <w:tab/>
      </w:r>
      <w:r>
        <w:tab/>
      </w:r>
      <w:r>
        <w:tab/>
      </w:r>
      <w:r>
        <w:tab/>
        <w:t>Name ______________________________</w:t>
      </w:r>
    </w:p>
    <w:p w14:paraId="3139E527" w14:textId="77777777" w:rsidR="00BB2B89" w:rsidRDefault="00BB2B89">
      <w:r>
        <w:t xml:space="preserve">Chapter </w:t>
      </w:r>
      <w:r w:rsidR="000802B5">
        <w:t>9</w:t>
      </w:r>
      <w:r>
        <w:t xml:space="preserve"> Test</w:t>
      </w:r>
    </w:p>
    <w:p w14:paraId="1518C557" w14:textId="77777777" w:rsidR="00BB2B89" w:rsidRDefault="00BB2B89"/>
    <w:p w14:paraId="7257489C" w14:textId="77777777" w:rsidR="00BB2B89" w:rsidRDefault="00BB2B89">
      <w:r>
        <w:t>Section I – Multiple Choice</w:t>
      </w:r>
    </w:p>
    <w:p w14:paraId="198976BF" w14:textId="77777777" w:rsidR="00BB2B89" w:rsidRDefault="00BB2B89"/>
    <w:p w14:paraId="499D2A6B" w14:textId="77777777" w:rsidR="008D710F" w:rsidRDefault="008D710F">
      <w:r>
        <w:rPr>
          <w:noProof/>
        </w:rPr>
        <w:drawing>
          <wp:anchor distT="0" distB="0" distL="114300" distR="114300" simplePos="0" relativeHeight="251658240" behindDoc="0" locked="0" layoutInCell="1" allowOverlap="1" wp14:anchorId="6F8E58C5" wp14:editId="42F0730E">
            <wp:simplePos x="0" y="0"/>
            <wp:positionH relativeFrom="column">
              <wp:posOffset>-9525</wp:posOffset>
            </wp:positionH>
            <wp:positionV relativeFrom="paragraph">
              <wp:posOffset>0</wp:posOffset>
            </wp:positionV>
            <wp:extent cx="5564605" cy="114300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564605" cy="1143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D712B15" w14:textId="77777777" w:rsidR="008D710F" w:rsidRDefault="008D710F"/>
    <w:p w14:paraId="698E80CB" w14:textId="77777777" w:rsidR="008D710F" w:rsidRDefault="008D710F"/>
    <w:p w14:paraId="1AEFE67B" w14:textId="77777777" w:rsidR="008D710F" w:rsidRDefault="008D710F"/>
    <w:p w14:paraId="0069C465" w14:textId="77777777" w:rsidR="008D710F" w:rsidRDefault="008D710F"/>
    <w:p w14:paraId="74A003A5" w14:textId="77777777" w:rsidR="008D710F" w:rsidRDefault="008D710F"/>
    <w:p w14:paraId="39B8D08C" w14:textId="77777777" w:rsidR="008D710F" w:rsidRDefault="008D710F"/>
    <w:p w14:paraId="0225599D" w14:textId="77777777" w:rsidR="00BB2B89" w:rsidRDefault="008D710F">
      <w:r>
        <w:rPr>
          <w:noProof/>
        </w:rPr>
        <w:drawing>
          <wp:anchor distT="0" distB="0" distL="114300" distR="114300" simplePos="0" relativeHeight="251659264" behindDoc="0" locked="0" layoutInCell="1" allowOverlap="1" wp14:anchorId="1D7AB2BC" wp14:editId="07279730">
            <wp:simplePos x="0" y="0"/>
            <wp:positionH relativeFrom="column">
              <wp:posOffset>219075</wp:posOffset>
            </wp:positionH>
            <wp:positionV relativeFrom="paragraph">
              <wp:posOffset>1270</wp:posOffset>
            </wp:positionV>
            <wp:extent cx="5594985" cy="1685925"/>
            <wp:effectExtent l="0" t="0" r="5715" b="952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594985" cy="1685925"/>
                    </a:xfrm>
                    <a:prstGeom prst="rect">
                      <a:avLst/>
                    </a:prstGeom>
                    <a:noFill/>
                    <a:ln>
                      <a:noFill/>
                    </a:ln>
                  </pic:spPr>
                </pic:pic>
              </a:graphicData>
            </a:graphic>
            <wp14:sizeRelH relativeFrom="page">
              <wp14:pctWidth>0</wp14:pctWidth>
            </wp14:sizeRelH>
            <wp14:sizeRelV relativeFrom="page">
              <wp14:pctHeight>0</wp14:pctHeight>
            </wp14:sizeRelV>
          </wp:anchor>
        </w:drawing>
      </w:r>
      <w:r w:rsidR="00BB2B89">
        <w:t>1.)</w:t>
      </w:r>
      <w:r w:rsidRPr="008D710F">
        <w:t xml:space="preserve"> </w:t>
      </w:r>
    </w:p>
    <w:p w14:paraId="6DEB8BD6" w14:textId="77777777" w:rsidR="00BB2B89" w:rsidRDefault="00BB2B89"/>
    <w:p w14:paraId="00608C9B" w14:textId="77777777" w:rsidR="008D710F" w:rsidRDefault="008D710F"/>
    <w:p w14:paraId="12FEC418" w14:textId="77777777" w:rsidR="008D710F" w:rsidRDefault="008D710F"/>
    <w:p w14:paraId="52B57F85" w14:textId="77777777" w:rsidR="008D710F" w:rsidRDefault="008D710F"/>
    <w:p w14:paraId="17E9FF5F" w14:textId="77777777" w:rsidR="008D710F" w:rsidRDefault="008D710F"/>
    <w:p w14:paraId="06F69457" w14:textId="77777777" w:rsidR="008D710F" w:rsidRDefault="008D710F"/>
    <w:p w14:paraId="3CA58341" w14:textId="77777777" w:rsidR="008D710F" w:rsidRDefault="008D710F"/>
    <w:p w14:paraId="34A9308D" w14:textId="77777777" w:rsidR="008D710F" w:rsidRDefault="008D710F"/>
    <w:p w14:paraId="59B86631" w14:textId="77777777" w:rsidR="008D710F" w:rsidRDefault="008D710F"/>
    <w:p w14:paraId="12353EE5" w14:textId="77777777" w:rsidR="008D710F" w:rsidRDefault="008D710F"/>
    <w:p w14:paraId="1FBA898C" w14:textId="77777777" w:rsidR="00BB2B89" w:rsidRDefault="008D710F">
      <w:r>
        <w:rPr>
          <w:noProof/>
        </w:rPr>
        <w:drawing>
          <wp:anchor distT="0" distB="0" distL="114300" distR="114300" simplePos="0" relativeHeight="251660288" behindDoc="0" locked="0" layoutInCell="1" allowOverlap="1" wp14:anchorId="14DFCB75" wp14:editId="688CF1C3">
            <wp:simplePos x="0" y="0"/>
            <wp:positionH relativeFrom="column">
              <wp:posOffset>219075</wp:posOffset>
            </wp:positionH>
            <wp:positionV relativeFrom="paragraph">
              <wp:posOffset>-1270</wp:posOffset>
            </wp:positionV>
            <wp:extent cx="5622290" cy="1895475"/>
            <wp:effectExtent l="0" t="0" r="0" b="952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22290" cy="1895475"/>
                    </a:xfrm>
                    <a:prstGeom prst="rect">
                      <a:avLst/>
                    </a:prstGeom>
                    <a:noFill/>
                    <a:ln>
                      <a:noFill/>
                    </a:ln>
                  </pic:spPr>
                </pic:pic>
              </a:graphicData>
            </a:graphic>
            <wp14:sizeRelH relativeFrom="page">
              <wp14:pctWidth>0</wp14:pctWidth>
            </wp14:sizeRelH>
            <wp14:sizeRelV relativeFrom="page">
              <wp14:pctHeight>0</wp14:pctHeight>
            </wp14:sizeRelV>
          </wp:anchor>
        </w:drawing>
      </w:r>
      <w:r w:rsidR="00BB2B89">
        <w:t>2.)</w:t>
      </w:r>
      <w:r w:rsidRPr="008D710F">
        <w:t xml:space="preserve"> </w:t>
      </w:r>
    </w:p>
    <w:p w14:paraId="523B75BB" w14:textId="77777777" w:rsidR="00BB2B89" w:rsidRDefault="00BB2B89"/>
    <w:p w14:paraId="4E2077C6" w14:textId="77777777" w:rsidR="00BB2B89" w:rsidRDefault="00BB2B89"/>
    <w:p w14:paraId="4E9FD5E6" w14:textId="77777777" w:rsidR="008D710F" w:rsidRDefault="008D710F"/>
    <w:p w14:paraId="64DDB2C4" w14:textId="77777777" w:rsidR="008D710F" w:rsidRDefault="008D710F"/>
    <w:p w14:paraId="281FFDB8" w14:textId="77777777" w:rsidR="008D710F" w:rsidRDefault="008D710F"/>
    <w:p w14:paraId="6E5540A0" w14:textId="77777777" w:rsidR="008D710F" w:rsidRDefault="008D710F"/>
    <w:p w14:paraId="579D3096" w14:textId="77777777" w:rsidR="008D710F" w:rsidRDefault="008D710F"/>
    <w:p w14:paraId="445DCB13" w14:textId="77777777" w:rsidR="008D710F" w:rsidRDefault="008D710F"/>
    <w:p w14:paraId="5D4476E9" w14:textId="77777777" w:rsidR="008D710F" w:rsidRDefault="008D710F"/>
    <w:p w14:paraId="2692AEC6" w14:textId="77777777" w:rsidR="008D710F" w:rsidRDefault="008D710F"/>
    <w:p w14:paraId="6447AB82" w14:textId="77777777" w:rsidR="008D710F" w:rsidRDefault="008D710F"/>
    <w:p w14:paraId="2C8B824E" w14:textId="77777777" w:rsidR="008D710F" w:rsidRDefault="008D710F">
      <w:r>
        <w:rPr>
          <w:noProof/>
        </w:rPr>
        <w:drawing>
          <wp:anchor distT="0" distB="0" distL="114300" distR="114300" simplePos="0" relativeHeight="251661312" behindDoc="0" locked="0" layoutInCell="1" allowOverlap="1" wp14:anchorId="0223B0C4" wp14:editId="2E410A66">
            <wp:simplePos x="0" y="0"/>
            <wp:positionH relativeFrom="column">
              <wp:posOffset>219075</wp:posOffset>
            </wp:positionH>
            <wp:positionV relativeFrom="paragraph">
              <wp:posOffset>114935</wp:posOffset>
            </wp:positionV>
            <wp:extent cx="5709920" cy="2333625"/>
            <wp:effectExtent l="0" t="0" r="5080" b="952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09920" cy="23336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F12A946" w14:textId="77777777" w:rsidR="00BB2B89" w:rsidRDefault="00BB2B89">
      <w:r>
        <w:t>3.)</w:t>
      </w:r>
      <w:r w:rsidR="008D710F" w:rsidRPr="008D710F">
        <w:t xml:space="preserve"> </w:t>
      </w:r>
    </w:p>
    <w:p w14:paraId="09F4D273" w14:textId="77777777" w:rsidR="00BB2B89" w:rsidRDefault="00BB2B89"/>
    <w:p w14:paraId="103A4E89" w14:textId="77777777" w:rsidR="008D710F" w:rsidRDefault="008D710F"/>
    <w:p w14:paraId="27E39F8F" w14:textId="77777777" w:rsidR="008D710F" w:rsidRDefault="008D710F"/>
    <w:p w14:paraId="626CF6DB" w14:textId="77777777" w:rsidR="008D710F" w:rsidRDefault="008D710F"/>
    <w:p w14:paraId="09471B76" w14:textId="77777777" w:rsidR="008D710F" w:rsidRDefault="008D710F"/>
    <w:p w14:paraId="07F52090" w14:textId="77777777" w:rsidR="008D710F" w:rsidRDefault="008D710F"/>
    <w:p w14:paraId="61EEEB9C" w14:textId="77777777" w:rsidR="008D710F" w:rsidRDefault="008D710F"/>
    <w:p w14:paraId="25D19B76" w14:textId="77777777" w:rsidR="008D710F" w:rsidRDefault="008D710F"/>
    <w:p w14:paraId="7545C4E5" w14:textId="77777777" w:rsidR="008D710F" w:rsidRDefault="008D710F"/>
    <w:p w14:paraId="109F8CE4" w14:textId="77777777" w:rsidR="008D710F" w:rsidRDefault="008D710F"/>
    <w:p w14:paraId="53ECB881" w14:textId="77777777" w:rsidR="008D710F" w:rsidRDefault="008D710F"/>
    <w:p w14:paraId="3B6F171D" w14:textId="77777777" w:rsidR="008D710F" w:rsidRDefault="008D710F"/>
    <w:p w14:paraId="2FD67CBE" w14:textId="77777777" w:rsidR="008D710F" w:rsidRDefault="008D710F"/>
    <w:p w14:paraId="527C4A42" w14:textId="77777777" w:rsidR="008D710F" w:rsidRDefault="008D710F"/>
    <w:p w14:paraId="05399987" w14:textId="77777777" w:rsidR="00BB2B89" w:rsidRDefault="00BB2B89"/>
    <w:p w14:paraId="0DC37177" w14:textId="77777777" w:rsidR="00BB2B89" w:rsidRDefault="009675D8">
      <w:r>
        <w:rPr>
          <w:noProof/>
        </w:rPr>
        <w:lastRenderedPageBreak/>
        <w:drawing>
          <wp:anchor distT="0" distB="0" distL="114300" distR="114300" simplePos="0" relativeHeight="251662336" behindDoc="0" locked="0" layoutInCell="1" allowOverlap="1" wp14:anchorId="1038B191" wp14:editId="6A00CF3B">
            <wp:simplePos x="0" y="0"/>
            <wp:positionH relativeFrom="column">
              <wp:posOffset>219075</wp:posOffset>
            </wp:positionH>
            <wp:positionV relativeFrom="paragraph">
              <wp:posOffset>-635</wp:posOffset>
            </wp:positionV>
            <wp:extent cx="5619750" cy="1819275"/>
            <wp:effectExtent l="0" t="0" r="0" b="952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19750" cy="1819275"/>
                    </a:xfrm>
                    <a:prstGeom prst="rect">
                      <a:avLst/>
                    </a:prstGeom>
                    <a:noFill/>
                    <a:ln>
                      <a:noFill/>
                    </a:ln>
                  </pic:spPr>
                </pic:pic>
              </a:graphicData>
            </a:graphic>
            <wp14:sizeRelH relativeFrom="page">
              <wp14:pctWidth>0</wp14:pctWidth>
            </wp14:sizeRelH>
            <wp14:sizeRelV relativeFrom="page">
              <wp14:pctHeight>0</wp14:pctHeight>
            </wp14:sizeRelV>
          </wp:anchor>
        </w:drawing>
      </w:r>
      <w:r w:rsidR="00BB2B89">
        <w:t>4.)</w:t>
      </w:r>
      <w:r>
        <w:t xml:space="preserve"> </w:t>
      </w:r>
    </w:p>
    <w:p w14:paraId="1DE49628" w14:textId="77777777" w:rsidR="00BB2B89" w:rsidRDefault="00BB2B89"/>
    <w:p w14:paraId="656151A6" w14:textId="77777777" w:rsidR="00BB2B89" w:rsidRDefault="00BB2B89"/>
    <w:p w14:paraId="61863454" w14:textId="77777777" w:rsidR="009675D8" w:rsidRDefault="009675D8"/>
    <w:p w14:paraId="74927159" w14:textId="77777777" w:rsidR="009675D8" w:rsidRDefault="009675D8"/>
    <w:p w14:paraId="311366AF" w14:textId="77777777" w:rsidR="009675D8" w:rsidRDefault="009675D8"/>
    <w:p w14:paraId="50570B15" w14:textId="77777777" w:rsidR="009675D8" w:rsidRDefault="009675D8"/>
    <w:p w14:paraId="365117B8" w14:textId="77777777" w:rsidR="009675D8" w:rsidRDefault="009675D8"/>
    <w:p w14:paraId="6007C7AE" w14:textId="77777777" w:rsidR="009675D8" w:rsidRDefault="009675D8"/>
    <w:p w14:paraId="2584563F" w14:textId="77777777" w:rsidR="009675D8" w:rsidRDefault="009675D8"/>
    <w:p w14:paraId="60ED8846" w14:textId="77777777" w:rsidR="009675D8" w:rsidRDefault="009675D8"/>
    <w:p w14:paraId="1391DA05" w14:textId="77777777" w:rsidR="00BB2B89" w:rsidRDefault="009675D8">
      <w:r>
        <w:rPr>
          <w:noProof/>
        </w:rPr>
        <w:drawing>
          <wp:anchor distT="0" distB="0" distL="114300" distR="114300" simplePos="0" relativeHeight="251663360" behindDoc="0" locked="0" layoutInCell="1" allowOverlap="1" wp14:anchorId="3C1AF62E" wp14:editId="71632431">
            <wp:simplePos x="0" y="0"/>
            <wp:positionH relativeFrom="column">
              <wp:posOffset>219075</wp:posOffset>
            </wp:positionH>
            <wp:positionV relativeFrom="paragraph">
              <wp:posOffset>-3810</wp:posOffset>
            </wp:positionV>
            <wp:extent cx="5723890" cy="487680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23890" cy="487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BB2B89">
        <w:t>5.)</w:t>
      </w:r>
      <w:r w:rsidRPr="009675D8">
        <w:t xml:space="preserve"> </w:t>
      </w:r>
    </w:p>
    <w:p w14:paraId="5D65BD91" w14:textId="77777777" w:rsidR="00BB2B89" w:rsidRDefault="00BB2B89"/>
    <w:p w14:paraId="23265605" w14:textId="77777777" w:rsidR="00BB2B89" w:rsidRDefault="00BB2B89"/>
    <w:p w14:paraId="10BEB857" w14:textId="77777777" w:rsidR="009675D8" w:rsidRDefault="009675D8"/>
    <w:p w14:paraId="7FB28FC2" w14:textId="77777777" w:rsidR="009675D8" w:rsidRDefault="009675D8"/>
    <w:p w14:paraId="0042017D" w14:textId="77777777" w:rsidR="009675D8" w:rsidRDefault="009675D8"/>
    <w:p w14:paraId="7F3FBD32" w14:textId="77777777" w:rsidR="009675D8" w:rsidRDefault="009675D8"/>
    <w:p w14:paraId="4B4A2E7C" w14:textId="77777777" w:rsidR="009675D8" w:rsidRDefault="009675D8"/>
    <w:p w14:paraId="77E634EB" w14:textId="77777777" w:rsidR="009675D8" w:rsidRDefault="009675D8"/>
    <w:p w14:paraId="55890E76" w14:textId="77777777" w:rsidR="009675D8" w:rsidRDefault="009675D8"/>
    <w:p w14:paraId="05FC9EB6" w14:textId="77777777" w:rsidR="009675D8" w:rsidRDefault="009675D8"/>
    <w:p w14:paraId="4761576D" w14:textId="77777777" w:rsidR="009675D8" w:rsidRDefault="009675D8"/>
    <w:p w14:paraId="7C63C9FC" w14:textId="77777777" w:rsidR="009675D8" w:rsidRDefault="009675D8"/>
    <w:p w14:paraId="1B48BD23" w14:textId="77777777" w:rsidR="009675D8" w:rsidRDefault="009675D8"/>
    <w:p w14:paraId="508CB377" w14:textId="77777777" w:rsidR="009675D8" w:rsidRDefault="009675D8"/>
    <w:p w14:paraId="40CDCE92" w14:textId="77777777" w:rsidR="009675D8" w:rsidRDefault="009675D8"/>
    <w:p w14:paraId="327A97EC" w14:textId="77777777" w:rsidR="009675D8" w:rsidRDefault="009675D8"/>
    <w:p w14:paraId="24230D41" w14:textId="77777777" w:rsidR="009675D8" w:rsidRDefault="009675D8"/>
    <w:p w14:paraId="6FC04C41" w14:textId="77777777" w:rsidR="009675D8" w:rsidRDefault="009675D8"/>
    <w:p w14:paraId="3F3A4B0E" w14:textId="77777777" w:rsidR="009675D8" w:rsidRDefault="009675D8"/>
    <w:p w14:paraId="3A5E323A" w14:textId="77777777" w:rsidR="009675D8" w:rsidRDefault="009675D8"/>
    <w:p w14:paraId="4AB9A240" w14:textId="77777777" w:rsidR="009675D8" w:rsidRDefault="009675D8"/>
    <w:p w14:paraId="4E926085" w14:textId="77777777" w:rsidR="009675D8" w:rsidRDefault="009675D8"/>
    <w:p w14:paraId="608D9E0A" w14:textId="77777777" w:rsidR="009675D8" w:rsidRDefault="009675D8"/>
    <w:p w14:paraId="33F4C9AA" w14:textId="77777777" w:rsidR="009675D8" w:rsidRDefault="009675D8"/>
    <w:p w14:paraId="50E9450A" w14:textId="77777777" w:rsidR="009675D8" w:rsidRDefault="009675D8"/>
    <w:p w14:paraId="200A7903" w14:textId="77777777" w:rsidR="009675D8" w:rsidRDefault="009675D8"/>
    <w:p w14:paraId="4CD11C8A" w14:textId="77777777" w:rsidR="005D5820" w:rsidRDefault="005D5820">
      <w:r>
        <w:rPr>
          <w:noProof/>
        </w:rPr>
        <w:drawing>
          <wp:anchor distT="0" distB="0" distL="114300" distR="114300" simplePos="0" relativeHeight="251670528" behindDoc="0" locked="0" layoutInCell="1" allowOverlap="1" wp14:anchorId="037051B5" wp14:editId="06FB416F">
            <wp:simplePos x="0" y="0"/>
            <wp:positionH relativeFrom="column">
              <wp:posOffset>219075</wp:posOffset>
            </wp:positionH>
            <wp:positionV relativeFrom="paragraph">
              <wp:posOffset>141605</wp:posOffset>
            </wp:positionV>
            <wp:extent cx="6350484" cy="2533650"/>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350484" cy="25336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D40B9AB" w14:textId="77777777" w:rsidR="00BB2B89" w:rsidRDefault="00BB2B89">
      <w:r>
        <w:t>6.)</w:t>
      </w:r>
      <w:r w:rsidR="005D5820" w:rsidRPr="005D5820">
        <w:t xml:space="preserve"> </w:t>
      </w:r>
    </w:p>
    <w:p w14:paraId="071F9F4E" w14:textId="77777777" w:rsidR="00BB2B89" w:rsidRDefault="00BB2B89"/>
    <w:p w14:paraId="632F2011" w14:textId="77777777" w:rsidR="00BB2B89" w:rsidRDefault="00BB2B89"/>
    <w:p w14:paraId="21EE16E0" w14:textId="77777777" w:rsidR="009675D8" w:rsidRDefault="009675D8"/>
    <w:p w14:paraId="45F05C07" w14:textId="77777777" w:rsidR="009675D8" w:rsidRDefault="009675D8"/>
    <w:p w14:paraId="31074B6A" w14:textId="77777777" w:rsidR="009675D8" w:rsidRDefault="009675D8"/>
    <w:p w14:paraId="7FE4F74C" w14:textId="77777777" w:rsidR="009675D8" w:rsidRDefault="009675D8"/>
    <w:p w14:paraId="0DF01DFE" w14:textId="77777777" w:rsidR="009675D8" w:rsidRDefault="009675D8"/>
    <w:p w14:paraId="4FBB44A8" w14:textId="77777777" w:rsidR="009675D8" w:rsidRDefault="009675D8"/>
    <w:p w14:paraId="5E45C163" w14:textId="77777777" w:rsidR="009675D8" w:rsidRDefault="009675D8"/>
    <w:p w14:paraId="3518E36F" w14:textId="77777777" w:rsidR="009675D8" w:rsidRDefault="009675D8"/>
    <w:p w14:paraId="16D9E574" w14:textId="77777777" w:rsidR="009675D8" w:rsidRDefault="009675D8"/>
    <w:p w14:paraId="40445B99" w14:textId="77777777" w:rsidR="009675D8" w:rsidRDefault="009675D8"/>
    <w:p w14:paraId="197AC8DD" w14:textId="77777777" w:rsidR="009F5B6C" w:rsidRDefault="009F5B6C">
      <w:r>
        <w:rPr>
          <w:noProof/>
        </w:rPr>
        <w:lastRenderedPageBreak/>
        <w:drawing>
          <wp:anchor distT="0" distB="0" distL="114300" distR="114300" simplePos="0" relativeHeight="251671552" behindDoc="0" locked="0" layoutInCell="1" allowOverlap="1" wp14:anchorId="7009E709" wp14:editId="46F12873">
            <wp:simplePos x="0" y="0"/>
            <wp:positionH relativeFrom="column">
              <wp:posOffset>219075</wp:posOffset>
            </wp:positionH>
            <wp:positionV relativeFrom="paragraph">
              <wp:posOffset>-9524</wp:posOffset>
            </wp:positionV>
            <wp:extent cx="6191250" cy="2769954"/>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201930" cy="2774732"/>
                    </a:xfrm>
                    <a:prstGeom prst="rect">
                      <a:avLst/>
                    </a:prstGeom>
                    <a:noFill/>
                    <a:ln>
                      <a:noFill/>
                    </a:ln>
                  </pic:spPr>
                </pic:pic>
              </a:graphicData>
            </a:graphic>
            <wp14:sizeRelH relativeFrom="page">
              <wp14:pctWidth>0</wp14:pctWidth>
            </wp14:sizeRelH>
            <wp14:sizeRelV relativeFrom="page">
              <wp14:pctHeight>0</wp14:pctHeight>
            </wp14:sizeRelV>
          </wp:anchor>
        </w:drawing>
      </w:r>
      <w:r>
        <w:t>7.)</w:t>
      </w:r>
    </w:p>
    <w:p w14:paraId="16787651" w14:textId="77777777" w:rsidR="009F5B6C" w:rsidRDefault="009F5B6C"/>
    <w:p w14:paraId="265FC576" w14:textId="77777777" w:rsidR="009F5B6C" w:rsidRDefault="009F5B6C"/>
    <w:p w14:paraId="43271702" w14:textId="77777777" w:rsidR="009F5B6C" w:rsidRDefault="009F5B6C"/>
    <w:p w14:paraId="4DAA8B15" w14:textId="77777777" w:rsidR="009F5B6C" w:rsidRDefault="009F5B6C"/>
    <w:p w14:paraId="22A678ED" w14:textId="77777777" w:rsidR="009F5B6C" w:rsidRDefault="009F5B6C"/>
    <w:p w14:paraId="6779DCD5" w14:textId="77777777" w:rsidR="009F5B6C" w:rsidRDefault="009F5B6C"/>
    <w:p w14:paraId="4919D52F" w14:textId="77777777" w:rsidR="009F5B6C" w:rsidRDefault="009F5B6C"/>
    <w:p w14:paraId="7F1444F0" w14:textId="77777777" w:rsidR="009F5B6C" w:rsidRDefault="009F5B6C"/>
    <w:p w14:paraId="47A5955C" w14:textId="77777777" w:rsidR="009F5B6C" w:rsidRDefault="009F5B6C"/>
    <w:p w14:paraId="365FD319" w14:textId="77777777" w:rsidR="009F5B6C" w:rsidRDefault="009F5B6C"/>
    <w:p w14:paraId="15323668" w14:textId="77777777" w:rsidR="009F5B6C" w:rsidRDefault="009F5B6C"/>
    <w:p w14:paraId="425E02D5" w14:textId="77777777" w:rsidR="009F5B6C" w:rsidRDefault="009F5B6C"/>
    <w:p w14:paraId="2B9F710F" w14:textId="77777777" w:rsidR="009F5B6C" w:rsidRDefault="009F5B6C"/>
    <w:p w14:paraId="1EC11176" w14:textId="77777777" w:rsidR="009F5B6C" w:rsidRDefault="009F5B6C"/>
    <w:p w14:paraId="6FC79A81" w14:textId="77777777" w:rsidR="009F5B6C" w:rsidRDefault="009F5B6C"/>
    <w:p w14:paraId="577F415F" w14:textId="77777777" w:rsidR="00925A30" w:rsidRDefault="00925A30">
      <w:r>
        <w:rPr>
          <w:noProof/>
        </w:rPr>
        <w:drawing>
          <wp:anchor distT="0" distB="0" distL="114300" distR="114300" simplePos="0" relativeHeight="251673600" behindDoc="0" locked="0" layoutInCell="1" allowOverlap="1" wp14:anchorId="2CA99813" wp14:editId="013BD1A5">
            <wp:simplePos x="0" y="0"/>
            <wp:positionH relativeFrom="column">
              <wp:posOffset>219076</wp:posOffset>
            </wp:positionH>
            <wp:positionV relativeFrom="paragraph">
              <wp:posOffset>135255</wp:posOffset>
            </wp:positionV>
            <wp:extent cx="6038850" cy="2207025"/>
            <wp:effectExtent l="0" t="0" r="0" b="3175"/>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038850" cy="22070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7FBB2C0" w14:textId="77777777" w:rsidR="009F5B6C" w:rsidRDefault="009F5B6C">
      <w:r>
        <w:t>8.)</w:t>
      </w:r>
      <w:r w:rsidR="00925A30" w:rsidRPr="00925A30">
        <w:t xml:space="preserve"> </w:t>
      </w:r>
    </w:p>
    <w:p w14:paraId="1E055667" w14:textId="77777777" w:rsidR="009F5B6C" w:rsidRDefault="009F5B6C"/>
    <w:p w14:paraId="4DD08169" w14:textId="77777777" w:rsidR="009F5B6C" w:rsidRDefault="009F5B6C"/>
    <w:p w14:paraId="53018ABC" w14:textId="77777777" w:rsidR="009F5B6C" w:rsidRDefault="009F5B6C"/>
    <w:p w14:paraId="7D343638" w14:textId="77777777" w:rsidR="00925A30" w:rsidRDefault="00925A30"/>
    <w:p w14:paraId="57110013" w14:textId="77777777" w:rsidR="00925A30" w:rsidRDefault="00925A30"/>
    <w:p w14:paraId="423CAAF3" w14:textId="77777777" w:rsidR="00925A30" w:rsidRDefault="00925A30"/>
    <w:p w14:paraId="2C770226" w14:textId="77777777" w:rsidR="00925A30" w:rsidRDefault="00925A30"/>
    <w:p w14:paraId="6C9A256C" w14:textId="77777777" w:rsidR="00925A30" w:rsidRDefault="00925A30"/>
    <w:p w14:paraId="709A9439" w14:textId="77777777" w:rsidR="00925A30" w:rsidRDefault="00925A30"/>
    <w:p w14:paraId="75352F70" w14:textId="77777777" w:rsidR="00925A30" w:rsidRDefault="00925A30"/>
    <w:p w14:paraId="1469C8B6" w14:textId="77777777" w:rsidR="00925A30" w:rsidRDefault="00925A30"/>
    <w:p w14:paraId="3945ACAF" w14:textId="77777777" w:rsidR="00925A30" w:rsidRDefault="00925A30"/>
    <w:p w14:paraId="40FE82C0" w14:textId="77777777" w:rsidR="00925A30" w:rsidRDefault="00E169A7">
      <w:r>
        <w:rPr>
          <w:noProof/>
        </w:rPr>
        <w:drawing>
          <wp:anchor distT="0" distB="0" distL="114300" distR="114300" simplePos="0" relativeHeight="251678720" behindDoc="0" locked="0" layoutInCell="1" allowOverlap="1" wp14:anchorId="6EE65804" wp14:editId="15CB90AF">
            <wp:simplePos x="0" y="0"/>
            <wp:positionH relativeFrom="column">
              <wp:posOffset>276225</wp:posOffset>
            </wp:positionH>
            <wp:positionV relativeFrom="paragraph">
              <wp:posOffset>65405</wp:posOffset>
            </wp:positionV>
            <wp:extent cx="5541010" cy="4178935"/>
            <wp:effectExtent l="0" t="0" r="254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541010" cy="41789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EEADD08" w14:textId="77777777" w:rsidR="009F5B6C" w:rsidRDefault="009F5B6C">
      <w:r>
        <w:t>9.)</w:t>
      </w:r>
      <w:r w:rsidR="00E169A7" w:rsidRPr="00E169A7">
        <w:t xml:space="preserve"> </w:t>
      </w:r>
    </w:p>
    <w:p w14:paraId="132E8195" w14:textId="77777777" w:rsidR="009F5B6C" w:rsidRDefault="009F5B6C"/>
    <w:p w14:paraId="7A2DE666" w14:textId="77777777" w:rsidR="009F5B6C" w:rsidRDefault="009F5B6C"/>
    <w:p w14:paraId="4DECDCE0" w14:textId="77777777" w:rsidR="009F5B6C" w:rsidRDefault="009F5B6C"/>
    <w:p w14:paraId="12E2671A" w14:textId="77777777" w:rsidR="009F5B6C" w:rsidRDefault="009F5B6C"/>
    <w:p w14:paraId="129A0F3D" w14:textId="77777777" w:rsidR="009F5B6C" w:rsidRDefault="009F5B6C"/>
    <w:p w14:paraId="3B4752E1" w14:textId="77777777" w:rsidR="009F5B6C" w:rsidRDefault="009F5B6C"/>
    <w:p w14:paraId="3A4352A9" w14:textId="77777777" w:rsidR="009F5B6C" w:rsidRDefault="009F5B6C"/>
    <w:p w14:paraId="43C6FDD4" w14:textId="77777777" w:rsidR="009F5B6C" w:rsidRDefault="009F5B6C"/>
    <w:p w14:paraId="44047F17" w14:textId="77777777" w:rsidR="009F5B6C" w:rsidRDefault="009F5B6C"/>
    <w:p w14:paraId="7B8C5D5C" w14:textId="77777777" w:rsidR="009F5B6C" w:rsidRDefault="009F5B6C"/>
    <w:p w14:paraId="52E6819D" w14:textId="77777777" w:rsidR="009F5B6C" w:rsidRDefault="009F5B6C"/>
    <w:p w14:paraId="70075327" w14:textId="77777777" w:rsidR="009F5B6C" w:rsidRDefault="009F5B6C"/>
    <w:p w14:paraId="640DE751" w14:textId="77777777" w:rsidR="009F5B6C" w:rsidRDefault="009F5B6C"/>
    <w:p w14:paraId="046FFADA" w14:textId="77777777" w:rsidR="009F5B6C" w:rsidRDefault="009F5B6C"/>
    <w:p w14:paraId="56F72A4D" w14:textId="77777777" w:rsidR="00E169A7" w:rsidRDefault="00E169A7"/>
    <w:p w14:paraId="631EB326" w14:textId="77777777" w:rsidR="00E169A7" w:rsidRDefault="00E169A7"/>
    <w:p w14:paraId="2BCB9737" w14:textId="77777777" w:rsidR="00E169A7" w:rsidRDefault="00E169A7"/>
    <w:p w14:paraId="3C74EDBA" w14:textId="77777777" w:rsidR="009F5B6C" w:rsidRDefault="009F5B6C"/>
    <w:p w14:paraId="6CD0BCC1" w14:textId="77777777" w:rsidR="009F5B6C" w:rsidRDefault="009F5B6C"/>
    <w:p w14:paraId="1EE61D32" w14:textId="77777777" w:rsidR="009F5B6C" w:rsidRDefault="009F5B6C"/>
    <w:p w14:paraId="710EBE84" w14:textId="77777777" w:rsidR="009675D8" w:rsidRDefault="009675D8"/>
    <w:p w14:paraId="5DAFCF81" w14:textId="07E61FBE" w:rsidR="005D5820" w:rsidRDefault="00B00166">
      <w:r>
        <w:t>Please add a 10</w:t>
      </w:r>
      <w:r w:rsidRPr="00B00166">
        <w:rPr>
          <w:vertAlign w:val="superscript"/>
        </w:rPr>
        <w:t>th</w:t>
      </w:r>
      <w:r>
        <w:t xml:space="preserve"> multiple choice question. Here are the lesson objectives from Unit 9 for reference.</w:t>
      </w:r>
    </w:p>
    <w:p w14:paraId="7D858FAF" w14:textId="77777777" w:rsidR="00B00166" w:rsidRDefault="00B00166"/>
    <w:p w14:paraId="3CB863F3" w14:textId="77777777" w:rsidR="005D5820" w:rsidRDefault="005D5820"/>
    <w:p w14:paraId="371DD3E1" w14:textId="77777777" w:rsidR="00B00166" w:rsidRPr="00B00166" w:rsidRDefault="00B00166" w:rsidP="00B00166">
      <w:pPr>
        <w:rPr>
          <w:rFonts w:ascii="Times" w:hAnsi="Times" w:cs="Times New Roman"/>
          <w:sz w:val="20"/>
          <w:szCs w:val="20"/>
        </w:rPr>
      </w:pPr>
      <w:r w:rsidRPr="00B00166">
        <w:rPr>
          <w:rFonts w:cs="Times New Roman"/>
          <w:b/>
          <w:bCs/>
          <w:color w:val="000000"/>
          <w:szCs w:val="24"/>
          <w:u w:val="single"/>
        </w:rPr>
        <w:t>Unit 9 - Comparing Two Samples</w:t>
      </w:r>
    </w:p>
    <w:p w14:paraId="0E564192" w14:textId="77777777" w:rsidR="00B00166" w:rsidRPr="00B00166" w:rsidRDefault="00B00166" w:rsidP="00B00166">
      <w:pPr>
        <w:rPr>
          <w:rFonts w:ascii="Times" w:hAnsi="Times" w:cs="Times New Roman"/>
          <w:sz w:val="20"/>
          <w:szCs w:val="20"/>
        </w:rPr>
      </w:pPr>
      <w:r w:rsidRPr="00B00166">
        <w:rPr>
          <w:rFonts w:ascii="Times" w:hAnsi="Times" w:cs="Times New Roman"/>
          <w:sz w:val="20"/>
          <w:szCs w:val="20"/>
        </w:rPr>
        <w:t> </w:t>
      </w:r>
    </w:p>
    <w:p w14:paraId="1E1E47EC" w14:textId="77777777" w:rsidR="00B00166" w:rsidRPr="00B00166" w:rsidRDefault="00B00166" w:rsidP="00B00166">
      <w:pPr>
        <w:rPr>
          <w:rFonts w:ascii="Times" w:hAnsi="Times" w:cs="Times New Roman"/>
          <w:sz w:val="20"/>
          <w:szCs w:val="20"/>
        </w:rPr>
      </w:pPr>
      <w:r w:rsidRPr="00B00166">
        <w:rPr>
          <w:rFonts w:cs="Times New Roman"/>
          <w:color w:val="000000"/>
          <w:szCs w:val="24"/>
        </w:rPr>
        <w:t>Lesson 9.1 – Examining the Difference Between 2 Samples</w:t>
      </w:r>
    </w:p>
    <w:p w14:paraId="0AB9DFF6" w14:textId="77777777" w:rsidR="00B00166" w:rsidRPr="00B00166" w:rsidRDefault="00B00166" w:rsidP="00B00166">
      <w:pPr>
        <w:rPr>
          <w:rFonts w:ascii="Times" w:hAnsi="Times" w:cs="Times New Roman"/>
          <w:sz w:val="20"/>
          <w:szCs w:val="20"/>
        </w:rPr>
      </w:pPr>
      <w:r w:rsidRPr="00B00166">
        <w:rPr>
          <w:rFonts w:cs="Times New Roman"/>
          <w:color w:val="000000"/>
          <w:szCs w:val="24"/>
        </w:rPr>
        <w:t>The students will:</w:t>
      </w:r>
    </w:p>
    <w:p w14:paraId="17D18ED3" w14:textId="77777777" w:rsidR="00B00166" w:rsidRPr="00B00166" w:rsidRDefault="00B00166" w:rsidP="00B00166">
      <w:pPr>
        <w:numPr>
          <w:ilvl w:val="0"/>
          <w:numId w:val="1"/>
        </w:numPr>
        <w:textAlignment w:val="baseline"/>
        <w:rPr>
          <w:rFonts w:cs="Times New Roman"/>
          <w:color w:val="000000"/>
          <w:szCs w:val="24"/>
        </w:rPr>
      </w:pPr>
      <w:r w:rsidRPr="00B00166">
        <w:rPr>
          <w:rFonts w:cs="Times New Roman"/>
          <w:color w:val="000000"/>
          <w:szCs w:val="24"/>
        </w:rPr>
        <w:t>Describe the shape, center, and spread of the sampling distribution for the difference between two proportions.</w:t>
      </w:r>
    </w:p>
    <w:p w14:paraId="5D60FFCE" w14:textId="77777777" w:rsidR="00B00166" w:rsidRPr="00B00166" w:rsidRDefault="00B00166" w:rsidP="00B00166">
      <w:pPr>
        <w:numPr>
          <w:ilvl w:val="0"/>
          <w:numId w:val="1"/>
        </w:numPr>
        <w:textAlignment w:val="baseline"/>
        <w:rPr>
          <w:rFonts w:cs="Times New Roman"/>
          <w:color w:val="000000"/>
          <w:szCs w:val="24"/>
        </w:rPr>
      </w:pPr>
      <w:r w:rsidRPr="00B00166">
        <w:rPr>
          <w:rFonts w:cs="Times New Roman"/>
          <w:color w:val="000000"/>
          <w:szCs w:val="24"/>
        </w:rPr>
        <w:t>Describe the shape, center, and spread of the sampling distribution for the difference between two means.</w:t>
      </w:r>
    </w:p>
    <w:p w14:paraId="6D4262CA" w14:textId="77777777" w:rsidR="00B00166" w:rsidRPr="00B00166" w:rsidRDefault="00B00166" w:rsidP="00B00166">
      <w:pPr>
        <w:rPr>
          <w:rFonts w:ascii="Times" w:hAnsi="Times" w:cs="Times New Roman"/>
          <w:sz w:val="20"/>
          <w:szCs w:val="20"/>
        </w:rPr>
      </w:pPr>
      <w:r w:rsidRPr="00B00166">
        <w:rPr>
          <w:rFonts w:ascii="Times" w:hAnsi="Times" w:cs="Times New Roman"/>
          <w:sz w:val="20"/>
          <w:szCs w:val="20"/>
        </w:rPr>
        <w:t> </w:t>
      </w:r>
    </w:p>
    <w:p w14:paraId="26D4E13C" w14:textId="77777777" w:rsidR="00B00166" w:rsidRPr="00B00166" w:rsidRDefault="00B00166" w:rsidP="00B00166">
      <w:pPr>
        <w:rPr>
          <w:rFonts w:ascii="Times" w:hAnsi="Times" w:cs="Times New Roman"/>
          <w:sz w:val="20"/>
          <w:szCs w:val="20"/>
        </w:rPr>
      </w:pPr>
      <w:r w:rsidRPr="00B00166">
        <w:rPr>
          <w:rFonts w:cs="Times New Roman"/>
          <w:color w:val="000000"/>
          <w:szCs w:val="24"/>
        </w:rPr>
        <w:t>Lesson 9.2 – Confidence Interval for the Difference Between 2 Proportions</w:t>
      </w:r>
    </w:p>
    <w:p w14:paraId="4FD18C65" w14:textId="77777777" w:rsidR="00B00166" w:rsidRPr="00B00166" w:rsidRDefault="00B00166" w:rsidP="00B00166">
      <w:pPr>
        <w:rPr>
          <w:rFonts w:ascii="Times" w:hAnsi="Times" w:cs="Times New Roman"/>
          <w:sz w:val="20"/>
          <w:szCs w:val="20"/>
        </w:rPr>
      </w:pPr>
      <w:r w:rsidRPr="00B00166">
        <w:rPr>
          <w:rFonts w:cs="Times New Roman"/>
          <w:color w:val="000000"/>
          <w:szCs w:val="24"/>
        </w:rPr>
        <w:t>The students will:</w:t>
      </w:r>
    </w:p>
    <w:p w14:paraId="3503D11D" w14:textId="77777777" w:rsidR="00B00166" w:rsidRPr="00B00166" w:rsidRDefault="00B00166" w:rsidP="00B00166">
      <w:pPr>
        <w:numPr>
          <w:ilvl w:val="0"/>
          <w:numId w:val="2"/>
        </w:numPr>
        <w:textAlignment w:val="baseline"/>
        <w:rPr>
          <w:rFonts w:cs="Times New Roman"/>
          <w:color w:val="000000"/>
          <w:szCs w:val="24"/>
        </w:rPr>
      </w:pPr>
      <w:r w:rsidRPr="00B00166">
        <w:rPr>
          <w:rFonts w:cs="Times New Roman"/>
          <w:color w:val="000000"/>
          <w:szCs w:val="24"/>
        </w:rPr>
        <w:t>Build and interpret a confidence interval for the difference between two proportions.</w:t>
      </w:r>
    </w:p>
    <w:p w14:paraId="6E7A17E1" w14:textId="77777777" w:rsidR="00B00166" w:rsidRPr="00B00166" w:rsidRDefault="00B00166" w:rsidP="00B00166">
      <w:pPr>
        <w:rPr>
          <w:rFonts w:ascii="Times" w:hAnsi="Times" w:cs="Times New Roman"/>
          <w:sz w:val="20"/>
          <w:szCs w:val="20"/>
        </w:rPr>
      </w:pPr>
      <w:r w:rsidRPr="00B00166">
        <w:rPr>
          <w:rFonts w:ascii="Times" w:hAnsi="Times" w:cs="Times New Roman"/>
          <w:sz w:val="20"/>
          <w:szCs w:val="20"/>
        </w:rPr>
        <w:t> </w:t>
      </w:r>
    </w:p>
    <w:p w14:paraId="5CF3047A" w14:textId="77777777" w:rsidR="00B00166" w:rsidRPr="00B00166" w:rsidRDefault="00B00166" w:rsidP="00B00166">
      <w:pPr>
        <w:rPr>
          <w:rFonts w:ascii="Times" w:hAnsi="Times" w:cs="Times New Roman"/>
          <w:sz w:val="20"/>
          <w:szCs w:val="20"/>
        </w:rPr>
      </w:pPr>
      <w:r w:rsidRPr="00B00166">
        <w:rPr>
          <w:rFonts w:cs="Times New Roman"/>
          <w:color w:val="000000"/>
          <w:szCs w:val="24"/>
        </w:rPr>
        <w:t>Lesson 9.3 – Significance Test for the Difference Between 2 Proportions</w:t>
      </w:r>
    </w:p>
    <w:p w14:paraId="71FFB254" w14:textId="77777777" w:rsidR="00B00166" w:rsidRPr="00B00166" w:rsidRDefault="00B00166" w:rsidP="00B00166">
      <w:pPr>
        <w:rPr>
          <w:rFonts w:ascii="Times" w:hAnsi="Times" w:cs="Times New Roman"/>
          <w:sz w:val="20"/>
          <w:szCs w:val="20"/>
        </w:rPr>
      </w:pPr>
      <w:r w:rsidRPr="00B00166">
        <w:rPr>
          <w:rFonts w:cs="Times New Roman"/>
          <w:color w:val="000000"/>
          <w:szCs w:val="24"/>
        </w:rPr>
        <w:t>The students will:</w:t>
      </w:r>
    </w:p>
    <w:p w14:paraId="796943F0" w14:textId="77777777" w:rsidR="00B00166" w:rsidRPr="00B00166" w:rsidRDefault="00B00166" w:rsidP="00B00166">
      <w:pPr>
        <w:numPr>
          <w:ilvl w:val="0"/>
          <w:numId w:val="3"/>
        </w:numPr>
        <w:textAlignment w:val="baseline"/>
        <w:rPr>
          <w:rFonts w:cs="Times New Roman"/>
          <w:color w:val="000000"/>
          <w:szCs w:val="24"/>
        </w:rPr>
      </w:pPr>
      <w:r w:rsidRPr="00B00166">
        <w:rPr>
          <w:rFonts w:cs="Times New Roman"/>
          <w:color w:val="000000"/>
          <w:szCs w:val="24"/>
        </w:rPr>
        <w:t>Run a significance test to analyze if there is a true difference between two population proportions.</w:t>
      </w:r>
    </w:p>
    <w:p w14:paraId="56603F1A" w14:textId="77777777" w:rsidR="00B00166" w:rsidRPr="00B00166" w:rsidRDefault="00B00166" w:rsidP="00B00166">
      <w:pPr>
        <w:rPr>
          <w:rFonts w:ascii="Times" w:hAnsi="Times" w:cs="Times New Roman"/>
          <w:sz w:val="20"/>
          <w:szCs w:val="20"/>
        </w:rPr>
      </w:pPr>
      <w:r w:rsidRPr="00B00166">
        <w:rPr>
          <w:rFonts w:ascii="Times" w:hAnsi="Times" w:cs="Times New Roman"/>
          <w:sz w:val="20"/>
          <w:szCs w:val="20"/>
        </w:rPr>
        <w:t> </w:t>
      </w:r>
    </w:p>
    <w:p w14:paraId="4561BE75" w14:textId="77777777" w:rsidR="00B00166" w:rsidRPr="00B00166" w:rsidRDefault="00B00166" w:rsidP="00B00166">
      <w:pPr>
        <w:rPr>
          <w:rFonts w:ascii="Times" w:hAnsi="Times" w:cs="Times New Roman"/>
          <w:sz w:val="20"/>
          <w:szCs w:val="20"/>
        </w:rPr>
      </w:pPr>
      <w:r w:rsidRPr="00B00166">
        <w:rPr>
          <w:rFonts w:cs="Times New Roman"/>
          <w:color w:val="000000"/>
          <w:szCs w:val="24"/>
        </w:rPr>
        <w:t>Lesson 9.4 – Confidence Interval for the Difference Between 2 Means</w:t>
      </w:r>
    </w:p>
    <w:p w14:paraId="51D46B90" w14:textId="77777777" w:rsidR="00B00166" w:rsidRPr="00B00166" w:rsidRDefault="00B00166" w:rsidP="00B00166">
      <w:pPr>
        <w:rPr>
          <w:rFonts w:ascii="Times" w:hAnsi="Times" w:cs="Times New Roman"/>
          <w:sz w:val="20"/>
          <w:szCs w:val="20"/>
        </w:rPr>
      </w:pPr>
      <w:r w:rsidRPr="00B00166">
        <w:rPr>
          <w:rFonts w:cs="Times New Roman"/>
          <w:color w:val="000000"/>
          <w:szCs w:val="24"/>
        </w:rPr>
        <w:t>The students will:</w:t>
      </w:r>
    </w:p>
    <w:p w14:paraId="5D2F6414" w14:textId="77777777" w:rsidR="00B00166" w:rsidRPr="00B00166" w:rsidRDefault="00B00166" w:rsidP="00B00166">
      <w:pPr>
        <w:numPr>
          <w:ilvl w:val="0"/>
          <w:numId w:val="4"/>
        </w:numPr>
        <w:textAlignment w:val="baseline"/>
        <w:rPr>
          <w:rFonts w:cs="Times New Roman"/>
          <w:color w:val="000000"/>
          <w:szCs w:val="24"/>
        </w:rPr>
      </w:pPr>
      <w:r w:rsidRPr="00B00166">
        <w:rPr>
          <w:rFonts w:cs="Times New Roman"/>
          <w:color w:val="000000"/>
          <w:szCs w:val="24"/>
        </w:rPr>
        <w:t>Build and interpret a confidence interval for the difference between two proportions.</w:t>
      </w:r>
    </w:p>
    <w:p w14:paraId="7E1F3B43" w14:textId="77777777" w:rsidR="00B00166" w:rsidRPr="00B00166" w:rsidRDefault="00B00166" w:rsidP="00B00166">
      <w:pPr>
        <w:rPr>
          <w:rFonts w:ascii="Times" w:hAnsi="Times" w:cs="Times New Roman"/>
          <w:sz w:val="20"/>
          <w:szCs w:val="20"/>
        </w:rPr>
      </w:pPr>
      <w:r w:rsidRPr="00B00166">
        <w:rPr>
          <w:rFonts w:ascii="Times" w:hAnsi="Times" w:cs="Times New Roman"/>
          <w:sz w:val="20"/>
          <w:szCs w:val="20"/>
        </w:rPr>
        <w:t> </w:t>
      </w:r>
    </w:p>
    <w:p w14:paraId="0F317E0B" w14:textId="77777777" w:rsidR="00B00166" w:rsidRPr="00B00166" w:rsidRDefault="00B00166" w:rsidP="00B00166">
      <w:pPr>
        <w:rPr>
          <w:rFonts w:ascii="Times" w:hAnsi="Times" w:cs="Times New Roman"/>
          <w:sz w:val="20"/>
          <w:szCs w:val="20"/>
        </w:rPr>
      </w:pPr>
      <w:r w:rsidRPr="00B00166">
        <w:rPr>
          <w:rFonts w:cs="Times New Roman"/>
          <w:color w:val="000000"/>
          <w:szCs w:val="24"/>
        </w:rPr>
        <w:t>Lesson 9.5 – Significance Test for the Difference Between 2 Means</w:t>
      </w:r>
    </w:p>
    <w:p w14:paraId="78BD137B" w14:textId="77777777" w:rsidR="00B00166" w:rsidRPr="00B00166" w:rsidRDefault="00B00166" w:rsidP="00B00166">
      <w:pPr>
        <w:rPr>
          <w:rFonts w:ascii="Times" w:hAnsi="Times" w:cs="Times New Roman"/>
          <w:sz w:val="20"/>
          <w:szCs w:val="20"/>
        </w:rPr>
      </w:pPr>
      <w:r w:rsidRPr="00B00166">
        <w:rPr>
          <w:rFonts w:cs="Times New Roman"/>
          <w:color w:val="000000"/>
          <w:szCs w:val="24"/>
        </w:rPr>
        <w:t>The students will:</w:t>
      </w:r>
    </w:p>
    <w:p w14:paraId="08A14B53" w14:textId="77777777" w:rsidR="00B00166" w:rsidRPr="00B00166" w:rsidRDefault="00B00166" w:rsidP="00B00166">
      <w:pPr>
        <w:numPr>
          <w:ilvl w:val="0"/>
          <w:numId w:val="5"/>
        </w:numPr>
        <w:textAlignment w:val="baseline"/>
        <w:rPr>
          <w:rFonts w:cs="Times New Roman"/>
          <w:color w:val="000000"/>
          <w:szCs w:val="24"/>
        </w:rPr>
      </w:pPr>
      <w:r w:rsidRPr="00B00166">
        <w:rPr>
          <w:rFonts w:cs="Times New Roman"/>
          <w:color w:val="000000"/>
          <w:szCs w:val="24"/>
        </w:rPr>
        <w:t>Run a significance test to analyze if there is a true difference between two population means.</w:t>
      </w:r>
    </w:p>
    <w:p w14:paraId="2ED36986" w14:textId="77777777" w:rsidR="00B00166" w:rsidRPr="00B00166" w:rsidRDefault="00B00166" w:rsidP="00B00166">
      <w:pPr>
        <w:rPr>
          <w:rFonts w:ascii="Times" w:hAnsi="Times" w:cs="Times New Roman"/>
          <w:sz w:val="20"/>
          <w:szCs w:val="20"/>
        </w:rPr>
      </w:pPr>
      <w:r w:rsidRPr="00B00166">
        <w:rPr>
          <w:rFonts w:ascii="Times" w:hAnsi="Times" w:cs="Times New Roman"/>
          <w:sz w:val="20"/>
          <w:szCs w:val="20"/>
        </w:rPr>
        <w:t> </w:t>
      </w:r>
    </w:p>
    <w:p w14:paraId="7F840042" w14:textId="77777777" w:rsidR="00B00166" w:rsidRPr="00B00166" w:rsidRDefault="00B00166" w:rsidP="00B00166">
      <w:pPr>
        <w:rPr>
          <w:rFonts w:ascii="Times" w:eastAsia="Times New Roman" w:hAnsi="Times" w:cs="Times New Roman"/>
          <w:sz w:val="20"/>
          <w:szCs w:val="20"/>
        </w:rPr>
      </w:pPr>
    </w:p>
    <w:p w14:paraId="08DF4430" w14:textId="77777777" w:rsidR="005D5820" w:rsidRDefault="005D5820"/>
    <w:p w14:paraId="78478FEB" w14:textId="77777777" w:rsidR="005D5820" w:rsidRDefault="005D5820"/>
    <w:p w14:paraId="6C692A32" w14:textId="77777777" w:rsidR="005D5820" w:rsidRDefault="005D5820"/>
    <w:p w14:paraId="1984BBE0" w14:textId="77777777" w:rsidR="005D5820" w:rsidRDefault="005D5820"/>
    <w:p w14:paraId="14282FA8" w14:textId="77777777" w:rsidR="005D5820" w:rsidRDefault="005D5820"/>
    <w:p w14:paraId="64B90B1C" w14:textId="77777777" w:rsidR="005D5820" w:rsidRDefault="005D5820"/>
    <w:p w14:paraId="29EC0B2A" w14:textId="77777777" w:rsidR="005D5820" w:rsidRDefault="005D5820"/>
    <w:p w14:paraId="5F750380" w14:textId="77777777" w:rsidR="00BB2B89" w:rsidRDefault="00BB2B89"/>
    <w:p w14:paraId="27143D03" w14:textId="77777777" w:rsidR="00BB2B89" w:rsidRDefault="00BB2B89"/>
    <w:p w14:paraId="060AE83B" w14:textId="77777777" w:rsidR="00B00166" w:rsidRDefault="00B00166"/>
    <w:p w14:paraId="6B7BC379" w14:textId="77777777" w:rsidR="00B00166" w:rsidRDefault="00B00166"/>
    <w:p w14:paraId="0606E0F6" w14:textId="77777777" w:rsidR="00B00166" w:rsidRDefault="00B00166"/>
    <w:p w14:paraId="50F0F557" w14:textId="77777777" w:rsidR="00B00166" w:rsidRDefault="00B00166"/>
    <w:p w14:paraId="4700D862" w14:textId="77777777" w:rsidR="00B00166" w:rsidRDefault="00B00166"/>
    <w:p w14:paraId="0679EFE9" w14:textId="77777777" w:rsidR="00B00166" w:rsidRDefault="00B00166"/>
    <w:p w14:paraId="0EF57BFD" w14:textId="77777777" w:rsidR="00B00166" w:rsidRDefault="00B00166"/>
    <w:p w14:paraId="7AA2512E" w14:textId="77777777" w:rsidR="00B00166" w:rsidRDefault="00B00166"/>
    <w:p w14:paraId="40113B5C" w14:textId="77777777" w:rsidR="00B00166" w:rsidRDefault="00B00166"/>
    <w:p w14:paraId="701F16C1" w14:textId="77777777" w:rsidR="00B00166" w:rsidRDefault="00B00166"/>
    <w:p w14:paraId="73B8DE40" w14:textId="77777777" w:rsidR="00B00166" w:rsidRDefault="00B00166"/>
    <w:p w14:paraId="16332C12" w14:textId="77777777" w:rsidR="00B00166" w:rsidRDefault="00B00166"/>
    <w:p w14:paraId="442E7AE4" w14:textId="77777777" w:rsidR="00B00166" w:rsidRDefault="00B00166"/>
    <w:p w14:paraId="462D5A30" w14:textId="77777777" w:rsidR="00B00166" w:rsidRDefault="00B00166"/>
    <w:p w14:paraId="4E756B10" w14:textId="77777777" w:rsidR="00BB2B89" w:rsidRDefault="00BB2B89">
      <w:r>
        <w:t>Section II – Free Response Questions</w:t>
      </w:r>
      <w:r w:rsidR="00687AD8">
        <w:t xml:space="preserve"> – Show all work in the space provided.</w:t>
      </w:r>
    </w:p>
    <w:p w14:paraId="09992FE4" w14:textId="77777777" w:rsidR="00BB2B89" w:rsidRDefault="00CE77F5">
      <w:r>
        <w:rPr>
          <w:noProof/>
        </w:rPr>
        <w:drawing>
          <wp:anchor distT="0" distB="0" distL="114300" distR="114300" simplePos="0" relativeHeight="251668480" behindDoc="0" locked="0" layoutInCell="1" allowOverlap="1" wp14:anchorId="70AA4A93" wp14:editId="1EB1DE1C">
            <wp:simplePos x="0" y="0"/>
            <wp:positionH relativeFrom="column">
              <wp:posOffset>180975</wp:posOffset>
            </wp:positionH>
            <wp:positionV relativeFrom="paragraph">
              <wp:posOffset>169545</wp:posOffset>
            </wp:positionV>
            <wp:extent cx="6638925" cy="3267710"/>
            <wp:effectExtent l="0" t="0" r="9525" b="889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638925" cy="32677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CEE098" w14:textId="77777777" w:rsidR="00BB2B89" w:rsidRDefault="00BB2B89">
      <w:r>
        <w:t>1.)</w:t>
      </w:r>
      <w:r w:rsidR="00CE77F5">
        <w:t xml:space="preserve"> </w:t>
      </w:r>
    </w:p>
    <w:p w14:paraId="1F8B0BDA" w14:textId="77777777" w:rsidR="00BB2B89" w:rsidRDefault="00BB2B89"/>
    <w:p w14:paraId="34525B80" w14:textId="77777777" w:rsidR="00BB2B89" w:rsidRDefault="00BB2B89"/>
    <w:p w14:paraId="568D04E8" w14:textId="77777777" w:rsidR="00BB2B89" w:rsidRDefault="00BB2B89"/>
    <w:p w14:paraId="7B021617" w14:textId="77777777" w:rsidR="00CE77F5" w:rsidRDefault="00CE77F5"/>
    <w:p w14:paraId="1A165A15" w14:textId="77777777" w:rsidR="00CE77F5" w:rsidRDefault="00CE77F5"/>
    <w:p w14:paraId="668A967E" w14:textId="77777777" w:rsidR="00CE77F5" w:rsidRDefault="00CE77F5"/>
    <w:p w14:paraId="6DBC48D2" w14:textId="77777777" w:rsidR="00CE77F5" w:rsidRDefault="00CE77F5"/>
    <w:p w14:paraId="6B429374" w14:textId="77777777" w:rsidR="00CE77F5" w:rsidRDefault="00CE77F5"/>
    <w:p w14:paraId="741FAA05" w14:textId="77777777" w:rsidR="00CE77F5" w:rsidRDefault="00CE77F5"/>
    <w:p w14:paraId="7DCA7CC5" w14:textId="77777777" w:rsidR="00CE77F5" w:rsidRDefault="00CE77F5"/>
    <w:p w14:paraId="5C21949D" w14:textId="77777777" w:rsidR="00CE77F5" w:rsidRDefault="00CE77F5"/>
    <w:p w14:paraId="0F4F3F67" w14:textId="77777777" w:rsidR="00CE77F5" w:rsidRDefault="00CE77F5"/>
    <w:p w14:paraId="6E400943" w14:textId="77777777" w:rsidR="00CE77F5" w:rsidRDefault="00CE77F5"/>
    <w:p w14:paraId="29B04E0C" w14:textId="77777777" w:rsidR="00CE77F5" w:rsidRDefault="00CE77F5"/>
    <w:p w14:paraId="6BAEDBD4" w14:textId="77777777" w:rsidR="00CE77F5" w:rsidRDefault="00CE77F5"/>
    <w:p w14:paraId="2E343A12" w14:textId="77777777" w:rsidR="00CE77F5" w:rsidRDefault="00CE77F5"/>
    <w:p w14:paraId="24A4874D" w14:textId="77777777" w:rsidR="00CE77F5" w:rsidRDefault="00CE77F5"/>
    <w:p w14:paraId="56E768BE" w14:textId="77777777" w:rsidR="00CE77F5" w:rsidRDefault="00CE77F5"/>
    <w:p w14:paraId="06AA1DB7" w14:textId="77777777" w:rsidR="00CE77F5" w:rsidRDefault="00CE77F5"/>
    <w:p w14:paraId="47429D0B" w14:textId="77777777" w:rsidR="00CE77F5" w:rsidRDefault="00CE77F5"/>
    <w:p w14:paraId="618F853D" w14:textId="77777777" w:rsidR="00CE77F5" w:rsidRDefault="00CE77F5"/>
    <w:p w14:paraId="59F7519F" w14:textId="77777777" w:rsidR="00CE77F5" w:rsidRDefault="00CE77F5"/>
    <w:p w14:paraId="00032026" w14:textId="77777777" w:rsidR="00CE77F5" w:rsidRDefault="00CE77F5"/>
    <w:p w14:paraId="12F50E0D" w14:textId="77777777" w:rsidR="00CE77F5" w:rsidRDefault="00CE77F5"/>
    <w:p w14:paraId="5E28BDB2" w14:textId="77777777" w:rsidR="00CE77F5" w:rsidRDefault="00CE77F5"/>
    <w:p w14:paraId="5C024D70" w14:textId="77777777" w:rsidR="00CE77F5" w:rsidRDefault="00CE77F5"/>
    <w:p w14:paraId="5F6195E8" w14:textId="77777777" w:rsidR="00CE77F5" w:rsidRDefault="00CE77F5"/>
    <w:p w14:paraId="3DC0C56A" w14:textId="77777777" w:rsidR="00CE77F5" w:rsidRDefault="00CE77F5"/>
    <w:p w14:paraId="27624F12" w14:textId="77777777" w:rsidR="00CE77F5" w:rsidRDefault="00CE77F5"/>
    <w:p w14:paraId="01803E09" w14:textId="77777777" w:rsidR="00CE77F5" w:rsidRDefault="00CE77F5"/>
    <w:p w14:paraId="2FD8803D" w14:textId="77777777" w:rsidR="00CE77F5" w:rsidRDefault="00CE77F5">
      <w:bookmarkStart w:id="0" w:name="_GoBack"/>
      <w:bookmarkEnd w:id="0"/>
    </w:p>
    <w:p w14:paraId="1FBC7B01" w14:textId="77777777" w:rsidR="00CE77F5" w:rsidRDefault="00CE77F5"/>
    <w:p w14:paraId="1CC7A859" w14:textId="77777777" w:rsidR="00CE77F5" w:rsidRDefault="00CE77F5"/>
    <w:p w14:paraId="32922B66" w14:textId="77777777" w:rsidR="00CE77F5" w:rsidRDefault="00CE77F5"/>
    <w:p w14:paraId="2C97A7B5" w14:textId="77777777" w:rsidR="00CE77F5" w:rsidRDefault="00CE77F5"/>
    <w:p w14:paraId="51099D10" w14:textId="77777777" w:rsidR="00CE77F5" w:rsidRDefault="00CE77F5"/>
    <w:p w14:paraId="78DB49E2" w14:textId="77777777" w:rsidR="00CE77F5" w:rsidRDefault="00CE77F5"/>
    <w:p w14:paraId="0FAE6E2C" w14:textId="77777777" w:rsidR="00CE77F5" w:rsidRDefault="00CE77F5"/>
    <w:p w14:paraId="31C54642" w14:textId="77777777" w:rsidR="00CE77F5" w:rsidRDefault="00CE77F5"/>
    <w:p w14:paraId="78251542" w14:textId="77777777" w:rsidR="00CE77F5" w:rsidRDefault="00CE77F5"/>
    <w:p w14:paraId="41AD8986" w14:textId="77777777" w:rsidR="00CE77F5" w:rsidRDefault="00CE77F5"/>
    <w:p w14:paraId="3981BFF5" w14:textId="77777777" w:rsidR="00CE77F5" w:rsidRDefault="00CE77F5"/>
    <w:p w14:paraId="41ADF185" w14:textId="77777777" w:rsidR="00CE77F5" w:rsidRDefault="00CE77F5"/>
    <w:p w14:paraId="49175B26" w14:textId="77777777" w:rsidR="00CE77F5" w:rsidRDefault="00CE77F5"/>
    <w:p w14:paraId="2010A6DC" w14:textId="77777777" w:rsidR="00CE77F5" w:rsidRDefault="00CE77F5"/>
    <w:p w14:paraId="39DE0889" w14:textId="77777777" w:rsidR="00CE77F5" w:rsidRDefault="00CE77F5"/>
    <w:p w14:paraId="15FA359B" w14:textId="77777777" w:rsidR="00CE77F5" w:rsidRDefault="00CE77F5"/>
    <w:p w14:paraId="3AE739E0" w14:textId="77777777" w:rsidR="00CE77F5" w:rsidRDefault="00CE77F5"/>
    <w:p w14:paraId="53A4138D" w14:textId="77777777" w:rsidR="00CE77F5" w:rsidRDefault="00CE77F5"/>
    <w:p w14:paraId="588EE582" w14:textId="77777777" w:rsidR="00BB2B89" w:rsidRDefault="00D126F2">
      <w:r>
        <w:rPr>
          <w:noProof/>
        </w:rPr>
        <w:drawing>
          <wp:anchor distT="0" distB="0" distL="114300" distR="114300" simplePos="0" relativeHeight="251669504" behindDoc="0" locked="0" layoutInCell="1" allowOverlap="1" wp14:anchorId="0E744EAD" wp14:editId="1EFB023D">
            <wp:simplePos x="0" y="0"/>
            <wp:positionH relativeFrom="column">
              <wp:posOffset>200025</wp:posOffset>
            </wp:positionH>
            <wp:positionV relativeFrom="paragraph">
              <wp:posOffset>-76200</wp:posOffset>
            </wp:positionV>
            <wp:extent cx="6671945" cy="2295525"/>
            <wp:effectExtent l="0" t="0" r="0" b="9525"/>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671945" cy="2295525"/>
                    </a:xfrm>
                    <a:prstGeom prst="rect">
                      <a:avLst/>
                    </a:prstGeom>
                    <a:noFill/>
                    <a:ln>
                      <a:noFill/>
                    </a:ln>
                  </pic:spPr>
                </pic:pic>
              </a:graphicData>
            </a:graphic>
            <wp14:sizeRelH relativeFrom="page">
              <wp14:pctWidth>0</wp14:pctWidth>
            </wp14:sizeRelH>
            <wp14:sizeRelV relativeFrom="page">
              <wp14:pctHeight>0</wp14:pctHeight>
            </wp14:sizeRelV>
          </wp:anchor>
        </w:drawing>
      </w:r>
      <w:r w:rsidR="00BB2B89">
        <w:t>2.)</w:t>
      </w:r>
      <w:r>
        <w:t xml:space="preserve"> </w:t>
      </w:r>
    </w:p>
    <w:p w14:paraId="7D078B88" w14:textId="77777777" w:rsidR="00BB2B89" w:rsidRDefault="00BB2B89"/>
    <w:p w14:paraId="2580E269" w14:textId="77777777" w:rsidR="00BB2B89" w:rsidRDefault="00BB2B89"/>
    <w:p w14:paraId="5C7A8F50" w14:textId="77777777" w:rsidR="00BB2B89" w:rsidRDefault="00BB2B89"/>
    <w:p w14:paraId="64D8E09A" w14:textId="77777777" w:rsidR="00BB2B89" w:rsidRDefault="00BB2B89"/>
    <w:p w14:paraId="6F2D6D67" w14:textId="77777777" w:rsidR="00BB2B89" w:rsidRDefault="00BB2B89"/>
    <w:p w14:paraId="3CCAF31E" w14:textId="77777777" w:rsidR="00BB2B89" w:rsidRDefault="00BB2B89"/>
    <w:p w14:paraId="50DD928D" w14:textId="77777777" w:rsidR="00BB2B89" w:rsidRDefault="00BB2B89"/>
    <w:p w14:paraId="5F4BFE17" w14:textId="77777777" w:rsidR="00BB2B89" w:rsidRDefault="00BB2B89"/>
    <w:p w14:paraId="015FB484" w14:textId="77777777" w:rsidR="00BB2B89" w:rsidRDefault="00BB2B89"/>
    <w:p w14:paraId="4F9CDE9B" w14:textId="77777777" w:rsidR="00BB2B89" w:rsidRDefault="00BB2B89"/>
    <w:p w14:paraId="5014B20E" w14:textId="77777777" w:rsidR="00BB2B89" w:rsidRDefault="00BB2B89"/>
    <w:p w14:paraId="44FFAEE8" w14:textId="77777777" w:rsidR="00BB2B89" w:rsidRDefault="00BB2B89"/>
    <w:p w14:paraId="1FE5E2BC" w14:textId="77777777" w:rsidR="00BB2B89" w:rsidRDefault="00BB2B89"/>
    <w:p w14:paraId="513801B7" w14:textId="77777777" w:rsidR="00BB2B89" w:rsidRDefault="00BB2B89"/>
    <w:p w14:paraId="6CA6A4E4" w14:textId="77777777" w:rsidR="00BB2B89" w:rsidRDefault="00BB2B89"/>
    <w:p w14:paraId="5010AFBF" w14:textId="77777777" w:rsidR="00BB2B89" w:rsidRDefault="00BB2B89"/>
    <w:p w14:paraId="2B330209" w14:textId="77777777" w:rsidR="00BB2B89" w:rsidRDefault="00BB2B89"/>
    <w:p w14:paraId="5EE1F054" w14:textId="77777777" w:rsidR="00BB2B89" w:rsidRDefault="00BB2B89"/>
    <w:p w14:paraId="1CCDB749" w14:textId="77777777" w:rsidR="00BB2B89" w:rsidRDefault="00BB2B89"/>
    <w:p w14:paraId="1AFD2D29" w14:textId="77777777" w:rsidR="00BB2B89" w:rsidRDefault="00BB2B89"/>
    <w:p w14:paraId="7DBA35DD" w14:textId="77777777" w:rsidR="00BB2B89" w:rsidRDefault="00BB2B89"/>
    <w:p w14:paraId="6BB1536C" w14:textId="77777777" w:rsidR="00BB2B89" w:rsidRDefault="00BB2B89"/>
    <w:p w14:paraId="0CDA450F" w14:textId="77777777" w:rsidR="00BB2B89" w:rsidRDefault="00BB2B89"/>
    <w:p w14:paraId="2C97F670" w14:textId="77777777" w:rsidR="00BB2B89" w:rsidRDefault="00BB2B89"/>
    <w:p w14:paraId="5CD6040C" w14:textId="77777777" w:rsidR="00BB2B89" w:rsidRDefault="00BB2B89"/>
    <w:p w14:paraId="196626A4" w14:textId="77777777" w:rsidR="00BB2B89" w:rsidRDefault="00BB2B89"/>
    <w:p w14:paraId="7EE512BA" w14:textId="77777777" w:rsidR="00BB2B89" w:rsidRDefault="00BB2B89"/>
    <w:p w14:paraId="350C6FC5" w14:textId="77777777" w:rsidR="00BB2B89" w:rsidRDefault="00BB2B89"/>
    <w:p w14:paraId="39289855" w14:textId="77777777" w:rsidR="00BB2B89" w:rsidRDefault="00BB2B89"/>
    <w:p w14:paraId="6568BE75" w14:textId="77777777" w:rsidR="00BB2B89" w:rsidRDefault="00BB2B89"/>
    <w:p w14:paraId="7E5F7693" w14:textId="77777777" w:rsidR="00BB2B89" w:rsidRDefault="00BB2B89"/>
    <w:p w14:paraId="2F54F112" w14:textId="77777777" w:rsidR="00BB2B89" w:rsidRDefault="00BB2B89"/>
    <w:p w14:paraId="68B10931" w14:textId="77777777" w:rsidR="00687AD8" w:rsidRDefault="00687AD8"/>
    <w:p w14:paraId="6ABA8BD8" w14:textId="77777777" w:rsidR="00687AD8" w:rsidRDefault="00687AD8"/>
    <w:p w14:paraId="1193BEA7" w14:textId="77777777" w:rsidR="00687AD8" w:rsidRDefault="00687AD8"/>
    <w:p w14:paraId="6C05D6B2" w14:textId="77777777" w:rsidR="00687AD8" w:rsidRDefault="00687AD8"/>
    <w:p w14:paraId="370A5630" w14:textId="77777777" w:rsidR="00687AD8" w:rsidRDefault="00687AD8"/>
    <w:p w14:paraId="22993C17" w14:textId="77777777" w:rsidR="00687AD8" w:rsidRDefault="00687AD8"/>
    <w:p w14:paraId="6BA31139" w14:textId="77777777" w:rsidR="00687AD8" w:rsidRDefault="00687AD8"/>
    <w:p w14:paraId="69D8B3DC" w14:textId="77777777" w:rsidR="00687AD8" w:rsidRDefault="00687AD8"/>
    <w:p w14:paraId="3978FE60" w14:textId="77777777" w:rsidR="00687AD8" w:rsidRDefault="00687AD8"/>
    <w:p w14:paraId="71C38196" w14:textId="77777777" w:rsidR="00687AD8" w:rsidRDefault="00687AD8"/>
    <w:p w14:paraId="744F5A17" w14:textId="77777777" w:rsidR="00687AD8" w:rsidRDefault="00687AD8"/>
    <w:p w14:paraId="23401546" w14:textId="77777777" w:rsidR="00687AD8" w:rsidRDefault="00687AD8"/>
    <w:p w14:paraId="6C7CEE13" w14:textId="77777777" w:rsidR="00687AD8" w:rsidRDefault="00687AD8"/>
    <w:p w14:paraId="0FC65254" w14:textId="77777777" w:rsidR="00687AD8" w:rsidRDefault="00687AD8"/>
    <w:p w14:paraId="46512B12" w14:textId="77777777" w:rsidR="00687AD8" w:rsidRDefault="00687AD8"/>
    <w:p w14:paraId="32EE211D" w14:textId="77777777" w:rsidR="00687AD8" w:rsidRDefault="00687AD8"/>
    <w:p w14:paraId="74792BA0" w14:textId="77777777" w:rsidR="00687AD8" w:rsidRDefault="00687AD8"/>
    <w:p w14:paraId="678B8E03" w14:textId="77777777" w:rsidR="00687AD8" w:rsidRDefault="00687AD8"/>
    <w:p w14:paraId="6FD3F0B7" w14:textId="77777777" w:rsidR="00BB2B89" w:rsidRDefault="00BB2B89"/>
    <w:p w14:paraId="30C67E57" w14:textId="77777777" w:rsidR="00BB2B89" w:rsidRDefault="00687AD8">
      <w:r>
        <w:rPr>
          <w:noProof/>
        </w:rPr>
        <w:drawing>
          <wp:anchor distT="0" distB="0" distL="114300" distR="114300" simplePos="0" relativeHeight="251672576" behindDoc="0" locked="0" layoutInCell="1" allowOverlap="1" wp14:anchorId="1E91AB44" wp14:editId="5563FFA8">
            <wp:simplePos x="0" y="0"/>
            <wp:positionH relativeFrom="column">
              <wp:posOffset>199390</wp:posOffset>
            </wp:positionH>
            <wp:positionV relativeFrom="paragraph">
              <wp:posOffset>-77470</wp:posOffset>
            </wp:positionV>
            <wp:extent cx="6860540" cy="5143500"/>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860540" cy="514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BB2B89">
        <w:t>3.)</w:t>
      </w:r>
      <w:r w:rsidR="009F5B6C" w:rsidRPr="009F5B6C">
        <w:t xml:space="preserve"> </w:t>
      </w:r>
    </w:p>
    <w:p w14:paraId="49E98BC6" w14:textId="77777777" w:rsidR="00687AD8" w:rsidRDefault="00687AD8"/>
    <w:p w14:paraId="1FA3FF4D" w14:textId="77777777" w:rsidR="00687AD8" w:rsidRDefault="00687AD8"/>
    <w:p w14:paraId="7185F4AD" w14:textId="77777777" w:rsidR="00687AD8" w:rsidRDefault="00687AD8"/>
    <w:p w14:paraId="3B088A88" w14:textId="77777777" w:rsidR="00687AD8" w:rsidRDefault="00687AD8"/>
    <w:p w14:paraId="51B75CA5" w14:textId="77777777" w:rsidR="00687AD8" w:rsidRDefault="00687AD8"/>
    <w:p w14:paraId="026A0C99" w14:textId="77777777" w:rsidR="00687AD8" w:rsidRDefault="00687AD8"/>
    <w:p w14:paraId="3971F737" w14:textId="77777777" w:rsidR="00687AD8" w:rsidRDefault="00687AD8"/>
    <w:p w14:paraId="6425C435" w14:textId="77777777" w:rsidR="00687AD8" w:rsidRDefault="00687AD8"/>
    <w:p w14:paraId="17E5242F" w14:textId="77777777" w:rsidR="00687AD8" w:rsidRDefault="00687AD8"/>
    <w:p w14:paraId="4CA9ED60" w14:textId="77777777" w:rsidR="00687AD8" w:rsidRDefault="00687AD8"/>
    <w:p w14:paraId="2E044E99" w14:textId="77777777" w:rsidR="00687AD8" w:rsidRDefault="00687AD8"/>
    <w:p w14:paraId="76480B6F" w14:textId="77777777" w:rsidR="00687AD8" w:rsidRDefault="00687AD8"/>
    <w:p w14:paraId="44EBA8F2" w14:textId="77777777" w:rsidR="00687AD8" w:rsidRDefault="00687AD8"/>
    <w:p w14:paraId="1FBD1D10" w14:textId="77777777" w:rsidR="00687AD8" w:rsidRDefault="00687AD8"/>
    <w:p w14:paraId="3510BDCA" w14:textId="77777777" w:rsidR="00687AD8" w:rsidRDefault="00687AD8"/>
    <w:p w14:paraId="5E4DB317" w14:textId="77777777" w:rsidR="00687AD8" w:rsidRDefault="00687AD8"/>
    <w:p w14:paraId="65DC68D9" w14:textId="77777777" w:rsidR="00687AD8" w:rsidRDefault="00687AD8"/>
    <w:p w14:paraId="53AF3176" w14:textId="77777777" w:rsidR="00687AD8" w:rsidRDefault="00687AD8"/>
    <w:p w14:paraId="0309538A" w14:textId="77777777" w:rsidR="00687AD8" w:rsidRDefault="00687AD8"/>
    <w:p w14:paraId="17D6762E" w14:textId="77777777" w:rsidR="00687AD8" w:rsidRDefault="00687AD8"/>
    <w:p w14:paraId="19807A2A" w14:textId="77777777" w:rsidR="00687AD8" w:rsidRDefault="00687AD8"/>
    <w:p w14:paraId="70DB5141" w14:textId="77777777" w:rsidR="00687AD8" w:rsidRDefault="00687AD8"/>
    <w:p w14:paraId="28C92D11" w14:textId="77777777" w:rsidR="00687AD8" w:rsidRDefault="00687AD8"/>
    <w:p w14:paraId="48D2A1CB" w14:textId="77777777" w:rsidR="00687AD8" w:rsidRDefault="00687AD8"/>
    <w:p w14:paraId="5395C090" w14:textId="77777777" w:rsidR="00687AD8" w:rsidRDefault="00687AD8"/>
    <w:p w14:paraId="330929A8" w14:textId="77777777" w:rsidR="00687AD8" w:rsidRDefault="00687AD8"/>
    <w:p w14:paraId="018FE79A" w14:textId="77777777" w:rsidR="00687AD8" w:rsidRDefault="00687AD8"/>
    <w:p w14:paraId="08B4C30F" w14:textId="77777777" w:rsidR="00687AD8" w:rsidRDefault="00687AD8"/>
    <w:p w14:paraId="19ABCE33" w14:textId="77777777" w:rsidR="00687AD8" w:rsidRDefault="00687AD8"/>
    <w:p w14:paraId="6F123EE6" w14:textId="77777777" w:rsidR="00687AD8" w:rsidRDefault="00687AD8"/>
    <w:p w14:paraId="2A03E0E0" w14:textId="77777777" w:rsidR="00687AD8" w:rsidRDefault="00687AD8"/>
    <w:p w14:paraId="71D6AF0A" w14:textId="77777777" w:rsidR="00687AD8" w:rsidRDefault="00687AD8"/>
    <w:p w14:paraId="5405FF47" w14:textId="77777777" w:rsidR="00687AD8" w:rsidRDefault="00687AD8"/>
    <w:p w14:paraId="051F2F52" w14:textId="77777777" w:rsidR="00687AD8" w:rsidRDefault="00687AD8"/>
    <w:p w14:paraId="18671F2E" w14:textId="77777777" w:rsidR="00D27A6F" w:rsidRDefault="00D27A6F"/>
    <w:p w14:paraId="4723D8A4" w14:textId="77777777" w:rsidR="00687AD8" w:rsidRDefault="00687AD8"/>
    <w:p w14:paraId="453AD682" w14:textId="77777777" w:rsidR="00687AD8" w:rsidRDefault="00D27A6F">
      <w:r>
        <w:rPr>
          <w:noProof/>
        </w:rPr>
        <mc:AlternateContent>
          <mc:Choice Requires="wps">
            <w:drawing>
              <wp:anchor distT="0" distB="0" distL="114300" distR="114300" simplePos="0" relativeHeight="251680768" behindDoc="0" locked="0" layoutInCell="1" allowOverlap="1" wp14:anchorId="7853B375" wp14:editId="3E189121">
                <wp:simplePos x="0" y="0"/>
                <wp:positionH relativeFrom="column">
                  <wp:posOffset>200025</wp:posOffset>
                </wp:positionH>
                <wp:positionV relativeFrom="paragraph">
                  <wp:posOffset>111125</wp:posOffset>
                </wp:positionV>
                <wp:extent cx="6638925" cy="781050"/>
                <wp:effectExtent l="0" t="0" r="952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38925" cy="781050"/>
                        </a:xfrm>
                        <a:prstGeom prst="rect">
                          <a:avLst/>
                        </a:prstGeom>
                        <a:solidFill>
                          <a:srgbClr val="FFFFFF"/>
                        </a:solidFill>
                        <a:ln w="9525">
                          <a:noFill/>
                          <a:miter lim="800000"/>
                          <a:headEnd/>
                          <a:tailEnd/>
                        </a:ln>
                      </wps:spPr>
                      <wps:txbx>
                        <w:txbxContent>
                          <w:p w14:paraId="7E249D6D" w14:textId="77777777" w:rsidR="00460BA6" w:rsidRPr="00D27A6F" w:rsidRDefault="00460BA6">
                            <w:pPr>
                              <w:rPr>
                                <w:sz w:val="22"/>
                              </w:rPr>
                            </w:pPr>
                            <w:r w:rsidRPr="00D27A6F">
                              <w:rPr>
                                <w:sz w:val="22"/>
                              </w:rPr>
                              <w:t xml:space="preserve">(c) </w:t>
                            </w:r>
                            <w:r w:rsidR="00D27A6F" w:rsidRPr="00D27A6F">
                              <w:rPr>
                                <w:sz w:val="22"/>
                              </w:rPr>
                              <w:t xml:space="preserve">A </w:t>
                            </w:r>
                            <w:r w:rsidRPr="00D27A6F">
                              <w:rPr>
                                <w:sz w:val="22"/>
                              </w:rPr>
                              <w:t xml:space="preserve">confidence interval for the true difference </w:t>
                            </w:r>
                            <w:r w:rsidR="00D27A6F" w:rsidRPr="00D27A6F">
                              <w:rPr>
                                <w:sz w:val="22"/>
                              </w:rPr>
                              <w:t>in the amount of time (in minutes) it takes for coffee to cool to 100</w:t>
                            </w:r>
                            <w:r w:rsidR="00D27A6F" w:rsidRPr="00D27A6F">
                              <w:rPr>
                                <w:rFonts w:cs="Arial"/>
                                <w:sz w:val="22"/>
                              </w:rPr>
                              <w:t>º</w:t>
                            </w:r>
                            <w:r w:rsidR="00D27A6F" w:rsidRPr="00D27A6F">
                              <w:rPr>
                                <w:sz w:val="22"/>
                              </w:rPr>
                              <w:t>F between the new cup minus old cup was found to be (2.38, 3.84).  Interpret what this interval means in context and does it provide evidence that the new cup is significantly better at keeping coffee ho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margin-left:15.75pt;margin-top:8.75pt;width:522.75pt;height:6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" stroked="f">
                <v:textbox>
                  <w:txbxContent>
                    <w:p w14:paraId="7E249D6D" w14:textId="77777777" w:rsidR="00460BA6" w:rsidRPr="00D27A6F" w:rsidRDefault="00460BA6">
                      <w:pPr>
                        <w:rPr>
                          <w:sz w:val="22"/>
                        </w:rPr>
                      </w:pPr>
                      <w:r w:rsidRPr="00D27A6F">
                        <w:rPr>
                          <w:sz w:val="22"/>
                        </w:rPr>
                        <w:t xml:space="preserve">(c) </w:t>
                      </w:r>
                      <w:r w:rsidR="00D27A6F" w:rsidRPr="00D27A6F">
                        <w:rPr>
                          <w:sz w:val="22"/>
                        </w:rPr>
                        <w:t xml:space="preserve">A </w:t>
                      </w:r>
                      <w:r w:rsidRPr="00D27A6F">
                        <w:rPr>
                          <w:sz w:val="22"/>
                        </w:rPr>
                        <w:t xml:space="preserve">confidence interval for the true difference </w:t>
                      </w:r>
                      <w:r w:rsidR="00D27A6F" w:rsidRPr="00D27A6F">
                        <w:rPr>
                          <w:sz w:val="22"/>
                        </w:rPr>
                        <w:t>in the amount of time (in minutes) it takes for coffee to cool to 100</w:t>
                      </w:r>
                      <w:r w:rsidR="00D27A6F" w:rsidRPr="00D27A6F">
                        <w:rPr>
                          <w:rFonts w:cs="Arial"/>
                          <w:sz w:val="22"/>
                        </w:rPr>
                        <w:t>º</w:t>
                      </w:r>
                      <w:r w:rsidR="00D27A6F" w:rsidRPr="00D27A6F">
                        <w:rPr>
                          <w:sz w:val="22"/>
                        </w:rPr>
                        <w:t>F between the new cup minus old cup was found to be (2.38, 3.84).  Interpret what this interval means in context and does it provide evidence that the new cup is significantly better at keeping coffee hot?</w:t>
                      </w:r>
                    </w:p>
                  </w:txbxContent>
                </v:textbox>
              </v:shape>
            </w:pict>
          </mc:Fallback>
        </mc:AlternateContent>
      </w:r>
    </w:p>
    <w:p w14:paraId="7D440546" w14:textId="77777777" w:rsidR="00687AD8" w:rsidRDefault="00687AD8"/>
    <w:p w14:paraId="358B5CA5" w14:textId="77777777" w:rsidR="00687AD8" w:rsidRDefault="00460BA6">
      <w:r>
        <w:t xml:space="preserve">  </w:t>
      </w:r>
    </w:p>
    <w:p w14:paraId="3E6DF67D" w14:textId="77777777" w:rsidR="008242DB" w:rsidRDefault="008242DB"/>
    <w:p w14:paraId="1B95FD5E" w14:textId="77777777" w:rsidR="008242DB" w:rsidRDefault="008242DB"/>
    <w:p w14:paraId="6425BE76" w14:textId="77777777" w:rsidR="008242DB" w:rsidRDefault="008242DB"/>
    <w:p w14:paraId="1708A15E" w14:textId="77777777" w:rsidR="008242DB" w:rsidRDefault="008242DB"/>
    <w:p w14:paraId="41234739" w14:textId="77777777" w:rsidR="008242DB" w:rsidRDefault="008242DB"/>
    <w:p w14:paraId="017038C4" w14:textId="77777777" w:rsidR="008242DB" w:rsidRDefault="008242DB"/>
    <w:p w14:paraId="493E6FA0" w14:textId="77777777" w:rsidR="008242DB" w:rsidRDefault="008242DB"/>
    <w:p w14:paraId="7B4D1E58" w14:textId="77777777" w:rsidR="008242DB" w:rsidRDefault="008242DB"/>
    <w:p w14:paraId="58921DBD" w14:textId="77777777" w:rsidR="008242DB" w:rsidRDefault="008242DB"/>
    <w:p w14:paraId="788BBA97" w14:textId="77777777" w:rsidR="008242DB" w:rsidRDefault="008242DB"/>
    <w:p w14:paraId="23823861" w14:textId="77777777" w:rsidR="008242DB" w:rsidRDefault="008242DB"/>
    <w:p w14:paraId="55B9AF16" w14:textId="77777777" w:rsidR="00D27A6F" w:rsidRDefault="00D27A6F"/>
    <w:p w14:paraId="4F7ED4A1" w14:textId="77777777" w:rsidR="008242DB" w:rsidRDefault="008242DB">
      <w:r>
        <w:t>AP Statistics</w:t>
      </w:r>
      <w:r>
        <w:tab/>
      </w:r>
      <w:r>
        <w:tab/>
      </w:r>
      <w:r>
        <w:tab/>
      </w:r>
      <w:r>
        <w:tab/>
      </w:r>
      <w:r>
        <w:tab/>
      </w:r>
      <w:r>
        <w:tab/>
      </w:r>
      <w:r>
        <w:tab/>
      </w:r>
    </w:p>
    <w:p w14:paraId="4FB00512" w14:textId="77777777" w:rsidR="00383782" w:rsidRDefault="008242DB" w:rsidP="00383782">
      <w:r>
        <w:t>Chapter 10 Formula Sheet</w:t>
      </w:r>
      <w:r w:rsidR="00383782">
        <w:t xml:space="preserve"> – </w:t>
      </w:r>
      <w:r w:rsidR="00383782" w:rsidRPr="00383782">
        <w:t>Difference</w:t>
      </w:r>
      <w:r w:rsidR="00383782">
        <w:t xml:space="preserve"> between Samples</w:t>
      </w:r>
    </w:p>
    <w:p w14:paraId="2EBF628D" w14:textId="77777777" w:rsidR="008242DB" w:rsidRDefault="008242DB"/>
    <w:p w14:paraId="7F347AFC" w14:textId="77777777" w:rsidR="008242DB" w:rsidRDefault="00B00166">
      <w:r>
        <w:rPr>
          <w:noProof/>
        </w:rPr>
        <w:pict w14:anchorId="4F8482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133.1pt;margin-top:10pt;width:200.6pt;height:50.15pt;z-index:251677696;mso-position-horizontal-relative:text;mso-position-vertical-relative:text">
            <v:imagedata r:id="rId19" o:title=""/>
          </v:shape>
          <o:OLEObject Type="Embed" ProgID="Equation.DSMT4" ShapeID="_x0000_s1026" DrawAspect="Content" ObjectID="_1433516545" r:id="rId20"/>
        </w:pict>
      </w:r>
    </w:p>
    <w:p w14:paraId="1B5F057E" w14:textId="77777777" w:rsidR="008242DB" w:rsidRDefault="008242DB"/>
    <w:p w14:paraId="276274A3" w14:textId="77777777" w:rsidR="008242DB" w:rsidRDefault="008242DB">
      <w:r>
        <w:t xml:space="preserve"> Test Statistic (z or t) = </w:t>
      </w:r>
    </w:p>
    <w:p w14:paraId="07215E18" w14:textId="77777777" w:rsidR="008242DB" w:rsidRDefault="008242DB"/>
    <w:p w14:paraId="26238022" w14:textId="77777777" w:rsidR="008242DB" w:rsidRDefault="008242DB"/>
    <w:p w14:paraId="3AF761C8" w14:textId="77777777" w:rsidR="008242DB" w:rsidRDefault="008242DB"/>
    <w:p w14:paraId="3F6F0FCC" w14:textId="77777777" w:rsidR="008242DB" w:rsidRDefault="008242DB"/>
    <w:p w14:paraId="22BDCC4B" w14:textId="77777777" w:rsidR="008242DB" w:rsidRDefault="008242DB">
      <w:r>
        <w:t xml:space="preserve">Confidence Interval:  </w:t>
      </w:r>
      <w:r w:rsidRPr="008242DB">
        <w:rPr>
          <w:sz w:val="36"/>
        </w:rPr>
        <w:t xml:space="preserve">Observed Difference </w:t>
      </w:r>
      <w:r w:rsidRPr="008242DB">
        <w:rPr>
          <w:rFonts w:cs="Arial"/>
          <w:sz w:val="36"/>
        </w:rPr>
        <w:t>±</w:t>
      </w:r>
      <w:r w:rsidRPr="008242DB">
        <w:rPr>
          <w:sz w:val="36"/>
        </w:rPr>
        <w:t xml:space="preserve"> [critical value </w:t>
      </w:r>
      <w:r w:rsidRPr="008242DB">
        <w:rPr>
          <w:rFonts w:cs="Arial"/>
          <w:sz w:val="36"/>
        </w:rPr>
        <w:t>·</w:t>
      </w:r>
      <w:r w:rsidRPr="008242DB">
        <w:rPr>
          <w:sz w:val="36"/>
        </w:rPr>
        <w:t>Standard Error]</w:t>
      </w:r>
    </w:p>
    <w:p w14:paraId="66532226" w14:textId="77777777" w:rsidR="008242DB" w:rsidRDefault="008242DB"/>
    <w:p w14:paraId="1E5201E5" w14:textId="77777777" w:rsidR="008242DB" w:rsidRDefault="008242DB"/>
    <w:p w14:paraId="4B1F6BDB" w14:textId="77777777" w:rsidR="008242DB" w:rsidRDefault="008242DB"/>
    <w:tbl>
      <w:tblPr>
        <w:tblStyle w:val="TableGrid"/>
        <w:tblW w:w="0" w:type="auto"/>
        <w:tblLook w:val="04A0" w:firstRow="1" w:lastRow="0" w:firstColumn="1" w:lastColumn="0" w:noHBand="0" w:noVBand="1"/>
      </w:tblPr>
      <w:tblGrid>
        <w:gridCol w:w="5508"/>
        <w:gridCol w:w="5508"/>
      </w:tblGrid>
      <w:tr w:rsidR="008242DB" w14:paraId="661B96F3" w14:textId="77777777" w:rsidTr="008242DB">
        <w:tc>
          <w:tcPr>
            <w:tcW w:w="5508" w:type="dxa"/>
            <w:vAlign w:val="center"/>
          </w:tcPr>
          <w:p w14:paraId="0F799D35" w14:textId="77777777" w:rsidR="008242DB" w:rsidRDefault="008242DB" w:rsidP="008242DB">
            <w:pPr>
              <w:jc w:val="center"/>
            </w:pPr>
            <w:r>
              <w:t>2 Sample Difference in means</w:t>
            </w:r>
          </w:p>
          <w:p w14:paraId="4790BC44" w14:textId="77777777" w:rsidR="008242DB" w:rsidRDefault="008242DB" w:rsidP="008242DB">
            <w:pPr>
              <w:jc w:val="center"/>
            </w:pPr>
          </w:p>
        </w:tc>
        <w:tc>
          <w:tcPr>
            <w:tcW w:w="5508" w:type="dxa"/>
          </w:tcPr>
          <w:p w14:paraId="16935785" w14:textId="77777777" w:rsidR="008242DB" w:rsidRDefault="008242DB"/>
          <w:p w14:paraId="2D91427D" w14:textId="77777777" w:rsidR="008242DB" w:rsidRDefault="008242DB">
            <w:r>
              <w:rPr>
                <w:position w:val="-32"/>
              </w:rPr>
              <w:t xml:space="preserve">        </w:t>
            </w:r>
            <w:r w:rsidRPr="00EF17E1">
              <w:rPr>
                <w:position w:val="-32"/>
              </w:rPr>
              <w:object w:dxaOrig="2320" w:dyaOrig="780" w14:anchorId="29809EA7">
                <v:shape id="_x0000_i1026" type="#_x0000_t75" style="width:193pt;height:64pt" o:ole="">
                  <v:imagedata r:id="rId21" o:title=""/>
                </v:shape>
                <o:OLEObject Type="Embed" ProgID="Equation.DSMT4" ShapeID="_x0000_i1026" DrawAspect="Content" ObjectID="_1433516541" r:id="rId22"/>
              </w:object>
            </w:r>
          </w:p>
          <w:p w14:paraId="38B07F97" w14:textId="77777777" w:rsidR="008242DB" w:rsidRDefault="008242DB"/>
        </w:tc>
      </w:tr>
      <w:tr w:rsidR="008242DB" w14:paraId="439F4BEC" w14:textId="77777777" w:rsidTr="008242DB">
        <w:tc>
          <w:tcPr>
            <w:tcW w:w="5508" w:type="dxa"/>
            <w:vAlign w:val="center"/>
          </w:tcPr>
          <w:p w14:paraId="4B7AD2FA" w14:textId="77777777" w:rsidR="008242DB" w:rsidRDefault="008242DB" w:rsidP="008242DB">
            <w:pPr>
              <w:jc w:val="center"/>
            </w:pPr>
            <w:r>
              <w:t>2 Sample Difference in Proportions</w:t>
            </w:r>
          </w:p>
        </w:tc>
        <w:tc>
          <w:tcPr>
            <w:tcW w:w="5508" w:type="dxa"/>
          </w:tcPr>
          <w:p w14:paraId="41FC8D79" w14:textId="77777777" w:rsidR="008242DB" w:rsidRDefault="008242DB">
            <w:pPr>
              <w:rPr>
                <w:position w:val="-32"/>
              </w:rPr>
            </w:pPr>
          </w:p>
          <w:p w14:paraId="10CC2DD5" w14:textId="77777777" w:rsidR="008242DB" w:rsidRDefault="008242DB">
            <w:pPr>
              <w:rPr>
                <w:position w:val="-32"/>
              </w:rPr>
            </w:pPr>
            <w:r w:rsidRPr="00EF17E1">
              <w:rPr>
                <w:position w:val="-32"/>
              </w:rPr>
              <w:object w:dxaOrig="2799" w:dyaOrig="760" w14:anchorId="465339C5">
                <v:shape id="_x0000_i1027" type="#_x0000_t75" style="width:215pt;height:58pt" o:ole="">
                  <v:imagedata r:id="rId23" o:title=""/>
                </v:shape>
                <o:OLEObject Type="Embed" ProgID="Equation.DSMT4" ShapeID="_x0000_i1027" DrawAspect="Content" ObjectID="_1433516542" r:id="rId24"/>
              </w:object>
            </w:r>
          </w:p>
          <w:p w14:paraId="0406F3D0" w14:textId="77777777" w:rsidR="00E03E41" w:rsidRDefault="00E03E41">
            <w:pPr>
              <w:rPr>
                <w:position w:val="-32"/>
              </w:rPr>
            </w:pPr>
          </w:p>
          <w:p w14:paraId="19C42537" w14:textId="77777777" w:rsidR="008242DB" w:rsidRDefault="008242DB">
            <w:pPr>
              <w:rPr>
                <w:position w:val="-32"/>
              </w:rPr>
            </w:pPr>
            <w:r>
              <w:rPr>
                <w:noProof/>
                <w:position w:val="-32"/>
              </w:rPr>
              <w:drawing>
                <wp:anchor distT="0" distB="0" distL="114300" distR="114300" simplePos="0" relativeHeight="251675648" behindDoc="0" locked="0" layoutInCell="1" allowOverlap="1" wp14:anchorId="01DC10E3" wp14:editId="72809187">
                  <wp:simplePos x="0" y="0"/>
                  <wp:positionH relativeFrom="column">
                    <wp:posOffset>1388745</wp:posOffset>
                  </wp:positionH>
                  <wp:positionV relativeFrom="paragraph">
                    <wp:posOffset>189230</wp:posOffset>
                  </wp:positionV>
                  <wp:extent cx="904875" cy="352425"/>
                  <wp:effectExtent l="0" t="0" r="9525" b="9525"/>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04875" cy="3524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4D480BB" w14:textId="77777777" w:rsidR="008242DB" w:rsidRDefault="008242DB">
            <w:pPr>
              <w:rPr>
                <w:position w:val="-32"/>
              </w:rPr>
            </w:pPr>
            <w:r>
              <w:rPr>
                <w:position w:val="-32"/>
              </w:rPr>
              <w:t xml:space="preserve">Special Case when  </w:t>
            </w:r>
          </w:p>
          <w:p w14:paraId="375B3FEE" w14:textId="77777777" w:rsidR="008242DB" w:rsidRDefault="008242DB">
            <w:pPr>
              <w:rPr>
                <w:position w:val="-32"/>
              </w:rPr>
            </w:pPr>
          </w:p>
          <w:p w14:paraId="42B05791" w14:textId="77777777" w:rsidR="008242DB" w:rsidRPr="00E03E41" w:rsidRDefault="00E03E41">
            <w:pPr>
              <w:rPr>
                <w:position w:val="-32"/>
              </w:rPr>
            </w:pPr>
            <w:r w:rsidRPr="00EF17E1">
              <w:rPr>
                <w:position w:val="-32"/>
              </w:rPr>
              <w:object w:dxaOrig="3739" w:dyaOrig="780" w14:anchorId="495BE9AC">
                <v:shape id="_x0000_i1028" type="#_x0000_t75" style="width:248pt;height:51pt" o:ole="">
                  <v:imagedata r:id="rId26" o:title=""/>
                </v:shape>
                <o:OLEObject Type="Embed" ProgID="Equation.DSMT4" ShapeID="_x0000_i1028" DrawAspect="Content" ObjectID="_1433516543" r:id="rId27"/>
              </w:object>
            </w:r>
          </w:p>
          <w:p w14:paraId="021C21CF" w14:textId="77777777" w:rsidR="00E03E41" w:rsidRDefault="00E03E41">
            <w:r>
              <w:t xml:space="preserve">                    </w:t>
            </w:r>
          </w:p>
          <w:p w14:paraId="0C49A44C" w14:textId="77777777" w:rsidR="00E03E41" w:rsidRDefault="00E03E41">
            <w:r>
              <w:t xml:space="preserve">                                OR</w:t>
            </w:r>
          </w:p>
          <w:p w14:paraId="00309D88" w14:textId="77777777" w:rsidR="00E03E41" w:rsidRDefault="00E03E41"/>
          <w:p w14:paraId="64180B10" w14:textId="77777777" w:rsidR="00E03E41" w:rsidRDefault="00E03E41">
            <w:r w:rsidRPr="00E03E41">
              <w:rPr>
                <w:position w:val="-34"/>
              </w:rPr>
              <w:object w:dxaOrig="3280" w:dyaOrig="840" w14:anchorId="66203F2D">
                <v:shape id="_x0000_i1029" type="#_x0000_t75" style="width:217pt;height:55pt" o:ole="">
                  <v:imagedata r:id="rId28" o:title=""/>
                </v:shape>
                <o:OLEObject Type="Embed" ProgID="Equation.DSMT4" ShapeID="_x0000_i1029" DrawAspect="Content" ObjectID="_1433516544" r:id="rId29"/>
              </w:object>
            </w:r>
          </w:p>
          <w:p w14:paraId="096D5D41" w14:textId="77777777" w:rsidR="00E03E41" w:rsidRDefault="00E03E41"/>
        </w:tc>
      </w:tr>
    </w:tbl>
    <w:p w14:paraId="5130773F" w14:textId="77777777" w:rsidR="008242DB" w:rsidRDefault="008242DB"/>
    <w:p w14:paraId="4B5B95E9" w14:textId="77777777" w:rsidR="00E03E41" w:rsidRDefault="00E03E41"/>
    <w:p w14:paraId="1392E650" w14:textId="77777777" w:rsidR="003B299E" w:rsidRDefault="003B299E">
      <w:pPr>
        <w:rPr>
          <w:sz w:val="28"/>
        </w:rPr>
      </w:pPr>
      <w:r w:rsidRPr="003B299E">
        <w:rPr>
          <w:sz w:val="28"/>
        </w:rPr>
        <w:t>Type I</w:t>
      </w:r>
      <w:r w:rsidR="008242DB" w:rsidRPr="003B299E">
        <w:rPr>
          <w:sz w:val="28"/>
        </w:rPr>
        <w:t xml:space="preserve"> Error</w:t>
      </w:r>
      <w:r w:rsidR="00E169A7">
        <w:rPr>
          <w:sz w:val="28"/>
        </w:rPr>
        <w:t xml:space="preserve"> (alpha </w:t>
      </w:r>
      <w:r w:rsidR="00E169A7">
        <w:rPr>
          <w:rFonts w:cs="Arial"/>
          <w:sz w:val="28"/>
        </w:rPr>
        <w:t>α</w:t>
      </w:r>
      <w:r w:rsidR="00E169A7">
        <w:rPr>
          <w:sz w:val="28"/>
        </w:rPr>
        <w:t>)</w:t>
      </w:r>
      <w:r w:rsidR="008242DB" w:rsidRPr="003B299E">
        <w:rPr>
          <w:sz w:val="28"/>
        </w:rPr>
        <w:t xml:space="preserve"> – the null is true, but we reject it and claim the </w:t>
      </w:r>
      <w:r w:rsidRPr="003B299E">
        <w:rPr>
          <w:sz w:val="28"/>
        </w:rPr>
        <w:t>alternative is true.</w:t>
      </w:r>
    </w:p>
    <w:p w14:paraId="059A364D" w14:textId="77777777" w:rsidR="00E03E41" w:rsidRPr="003B299E" w:rsidRDefault="00E03E41">
      <w:pPr>
        <w:rPr>
          <w:sz w:val="28"/>
        </w:rPr>
      </w:pPr>
    </w:p>
    <w:p w14:paraId="0821D409" w14:textId="77777777" w:rsidR="003B299E" w:rsidRDefault="003B299E">
      <w:pPr>
        <w:rPr>
          <w:sz w:val="28"/>
        </w:rPr>
      </w:pPr>
      <w:r w:rsidRPr="003B299E">
        <w:rPr>
          <w:sz w:val="28"/>
        </w:rPr>
        <w:t xml:space="preserve">Type II Error </w:t>
      </w:r>
      <w:r w:rsidR="00E169A7">
        <w:rPr>
          <w:sz w:val="28"/>
        </w:rPr>
        <w:t xml:space="preserve">(beta </w:t>
      </w:r>
      <w:r w:rsidR="00E169A7">
        <w:rPr>
          <w:rFonts w:cs="Arial"/>
          <w:sz w:val="28"/>
        </w:rPr>
        <w:t>β</w:t>
      </w:r>
      <w:r w:rsidR="00E169A7">
        <w:rPr>
          <w:sz w:val="28"/>
        </w:rPr>
        <w:t xml:space="preserve">) </w:t>
      </w:r>
      <w:r w:rsidRPr="003B299E">
        <w:rPr>
          <w:sz w:val="28"/>
        </w:rPr>
        <w:t>– the alternative is true, but we fail to reject the null.</w:t>
      </w:r>
    </w:p>
    <w:p w14:paraId="14D00941" w14:textId="77777777" w:rsidR="00383782" w:rsidRDefault="00383782">
      <w:pPr>
        <w:rPr>
          <w:sz w:val="28"/>
        </w:rPr>
      </w:pPr>
    </w:p>
    <w:p w14:paraId="0BFFCDFF" w14:textId="77777777" w:rsidR="00383782" w:rsidRPr="003B299E" w:rsidRDefault="00383782">
      <w:pPr>
        <w:rPr>
          <w:sz w:val="28"/>
        </w:rPr>
      </w:pPr>
      <w:r>
        <w:rPr>
          <w:sz w:val="28"/>
        </w:rPr>
        <w:lastRenderedPageBreak/>
        <w:t>Power (1 – Beta) – The probability of a test rejecting a null that is false.</w:t>
      </w:r>
    </w:p>
    <w:sectPr w:rsidR="00383782" w:rsidRPr="003B299E" w:rsidSect="00B420B3">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1542824"/>
    <w:multiLevelType w:val="multilevel"/>
    <w:tmpl w:val="5B10CE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3D13559C"/>
    <w:multiLevelType w:val="multilevel"/>
    <w:tmpl w:val="FB6AD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408F01AF"/>
    <w:multiLevelType w:val="multilevel"/>
    <w:tmpl w:val="7BBEB5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4E893693"/>
    <w:multiLevelType w:val="multilevel"/>
    <w:tmpl w:val="D61EC4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5D71131D"/>
    <w:multiLevelType w:val="multilevel"/>
    <w:tmpl w:val="C65091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2"/>
  </w:num>
  <w:num w:numId="3">
    <w:abstractNumId w:val="3"/>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2B89"/>
    <w:rsid w:val="000802B5"/>
    <w:rsid w:val="000F47BD"/>
    <w:rsid w:val="00383782"/>
    <w:rsid w:val="003B299E"/>
    <w:rsid w:val="00460BA6"/>
    <w:rsid w:val="005D5820"/>
    <w:rsid w:val="00687AD8"/>
    <w:rsid w:val="008242DB"/>
    <w:rsid w:val="008A63D1"/>
    <w:rsid w:val="008D710F"/>
    <w:rsid w:val="00925A30"/>
    <w:rsid w:val="009675D8"/>
    <w:rsid w:val="009F5B6C"/>
    <w:rsid w:val="00B00166"/>
    <w:rsid w:val="00B33DA7"/>
    <w:rsid w:val="00B420B3"/>
    <w:rsid w:val="00BB2B89"/>
    <w:rsid w:val="00C81FBF"/>
    <w:rsid w:val="00CE77F5"/>
    <w:rsid w:val="00D126F2"/>
    <w:rsid w:val="00D27A6F"/>
    <w:rsid w:val="00E03E41"/>
    <w:rsid w:val="00E169A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4"/>
    <o:shapelayout v:ext="edit">
      <o:idmap v:ext="edit" data="1"/>
    </o:shapelayout>
  </w:shapeDefaults>
  <w:decimalSymbol w:val="."/>
  <w:listSeparator w:val=","/>
  <w14:docId w14:val="2018CD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theme="minorBidi"/>
        <w:sz w:val="24"/>
        <w:szCs w:val="22"/>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D710F"/>
    <w:rPr>
      <w:rFonts w:ascii="Tahoma" w:hAnsi="Tahoma" w:cs="Tahoma"/>
      <w:sz w:val="16"/>
      <w:szCs w:val="16"/>
    </w:rPr>
  </w:style>
  <w:style w:type="character" w:customStyle="1" w:styleId="BalloonTextChar">
    <w:name w:val="Balloon Text Char"/>
    <w:basedOn w:val="DefaultParagraphFont"/>
    <w:link w:val="BalloonText"/>
    <w:uiPriority w:val="99"/>
    <w:semiHidden/>
    <w:rsid w:val="008D710F"/>
    <w:rPr>
      <w:rFonts w:ascii="Tahoma" w:hAnsi="Tahoma" w:cs="Tahoma"/>
      <w:sz w:val="16"/>
      <w:szCs w:val="16"/>
    </w:rPr>
  </w:style>
  <w:style w:type="table" w:styleId="TableGrid">
    <w:name w:val="Table Grid"/>
    <w:basedOn w:val="TableNormal"/>
    <w:uiPriority w:val="59"/>
    <w:rsid w:val="008242D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B00166"/>
    <w:pPr>
      <w:spacing w:before="100" w:beforeAutospacing="1" w:after="100" w:afterAutospacing="1"/>
    </w:pPr>
    <w:rPr>
      <w:rFonts w:ascii="Times" w:hAnsi="Times" w:cs="Times New Roman"/>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Arial" w:eastAsiaTheme="minorHAnsi" w:hAnsi="Arial" w:cstheme="minorBidi"/>
        <w:sz w:val="24"/>
        <w:szCs w:val="22"/>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D710F"/>
    <w:rPr>
      <w:rFonts w:ascii="Tahoma" w:hAnsi="Tahoma" w:cs="Tahoma"/>
      <w:sz w:val="16"/>
      <w:szCs w:val="16"/>
    </w:rPr>
  </w:style>
  <w:style w:type="character" w:customStyle="1" w:styleId="BalloonTextChar">
    <w:name w:val="Balloon Text Char"/>
    <w:basedOn w:val="DefaultParagraphFont"/>
    <w:link w:val="BalloonText"/>
    <w:uiPriority w:val="99"/>
    <w:semiHidden/>
    <w:rsid w:val="008D710F"/>
    <w:rPr>
      <w:rFonts w:ascii="Tahoma" w:hAnsi="Tahoma" w:cs="Tahoma"/>
      <w:sz w:val="16"/>
      <w:szCs w:val="16"/>
    </w:rPr>
  </w:style>
  <w:style w:type="table" w:styleId="TableGrid">
    <w:name w:val="Table Grid"/>
    <w:basedOn w:val="TableNormal"/>
    <w:uiPriority w:val="59"/>
    <w:rsid w:val="008242D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B00166"/>
    <w:pPr>
      <w:spacing w:before="100" w:beforeAutospacing="1" w:after="100" w:afterAutospacing="1"/>
    </w:pPr>
    <w:rPr>
      <w:rFonts w:ascii="Times" w:hAnsi="Times"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5540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4.emf"/><Relationship Id="rId20" Type="http://schemas.openxmlformats.org/officeDocument/2006/relationships/oleObject" Target="embeddings/oleObject1.bin"/><Relationship Id="rId21" Type="http://schemas.openxmlformats.org/officeDocument/2006/relationships/image" Target="media/image15.wmf"/><Relationship Id="rId22" Type="http://schemas.openxmlformats.org/officeDocument/2006/relationships/oleObject" Target="embeddings/oleObject2.bin"/><Relationship Id="rId23" Type="http://schemas.openxmlformats.org/officeDocument/2006/relationships/image" Target="media/image16.wmf"/><Relationship Id="rId24" Type="http://schemas.openxmlformats.org/officeDocument/2006/relationships/oleObject" Target="embeddings/oleObject3.bin"/><Relationship Id="rId25" Type="http://schemas.openxmlformats.org/officeDocument/2006/relationships/image" Target="media/image17.emf"/><Relationship Id="rId26" Type="http://schemas.openxmlformats.org/officeDocument/2006/relationships/image" Target="media/image18.wmf"/><Relationship Id="rId27" Type="http://schemas.openxmlformats.org/officeDocument/2006/relationships/oleObject" Target="embeddings/oleObject4.bin"/><Relationship Id="rId28" Type="http://schemas.openxmlformats.org/officeDocument/2006/relationships/image" Target="media/image19.wmf"/><Relationship Id="rId29" Type="http://schemas.openxmlformats.org/officeDocument/2006/relationships/oleObject" Target="embeddings/oleObject5.bin"/><Relationship Id="rId30" Type="http://schemas.openxmlformats.org/officeDocument/2006/relationships/fontTable" Target="fontTable.xml"/><Relationship Id="rId31" Type="http://schemas.openxmlformats.org/officeDocument/2006/relationships/theme" Target="theme/theme1.xml"/><Relationship Id="rId10" Type="http://schemas.openxmlformats.org/officeDocument/2006/relationships/image" Target="media/image5.emf"/><Relationship Id="rId11" Type="http://schemas.openxmlformats.org/officeDocument/2006/relationships/image" Target="media/image6.emf"/><Relationship Id="rId12" Type="http://schemas.openxmlformats.org/officeDocument/2006/relationships/image" Target="media/image7.emf"/><Relationship Id="rId13" Type="http://schemas.openxmlformats.org/officeDocument/2006/relationships/image" Target="media/image8.emf"/><Relationship Id="rId14" Type="http://schemas.openxmlformats.org/officeDocument/2006/relationships/image" Target="media/image9.emf"/><Relationship Id="rId15" Type="http://schemas.openxmlformats.org/officeDocument/2006/relationships/image" Target="media/image10.emf"/><Relationship Id="rId16" Type="http://schemas.openxmlformats.org/officeDocument/2006/relationships/image" Target="media/image11.emf"/><Relationship Id="rId17" Type="http://schemas.openxmlformats.org/officeDocument/2006/relationships/image" Target="media/image12.emf"/><Relationship Id="rId18" Type="http://schemas.openxmlformats.org/officeDocument/2006/relationships/image" Target="media/image13.emf"/><Relationship Id="rId19" Type="http://schemas.openxmlformats.org/officeDocument/2006/relationships/image" Target="media/image14.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emf"/><Relationship Id="rId7" Type="http://schemas.openxmlformats.org/officeDocument/2006/relationships/image" Target="media/image2.emf"/><Relationship Id="rId8"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9</Pages>
  <Words>365</Words>
  <Characters>2087</Characters>
  <Application>Microsoft Macintosh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Emily</cp:lastModifiedBy>
  <cp:revision>3</cp:revision>
  <dcterms:created xsi:type="dcterms:W3CDTF">2017-06-22T22:14:00Z</dcterms:created>
  <dcterms:modified xsi:type="dcterms:W3CDTF">2017-06-22T22:16:00Z</dcterms:modified>
</cp:coreProperties>
</file>